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781CE93" w14:textId="7CD4CB95" w:rsidR="00483006" w:rsidRPr="0047078D" w:rsidRDefault="00483006" w:rsidP="00D5120D">
      <w:pPr>
        <w:spacing w:after="120" w:line="240" w:lineRule="auto"/>
        <w:jc w:val="center"/>
        <w:outlineLvl w:val="0"/>
        <w:rPr>
          <w:rFonts w:ascii="Times New Roman" w:eastAsia="Calibri" w:hAnsi="Times New Roman" w:cs="Times New Roman"/>
          <w:b/>
        </w:rPr>
      </w:pPr>
      <w:r w:rsidRPr="0047078D">
        <w:rPr>
          <w:rFonts w:ascii="Times New Roman" w:eastAsia="Calibri" w:hAnsi="Times New Roman" w:cs="Times New Roman"/>
          <w:b/>
        </w:rPr>
        <w:t>ФЕДЕРАЛЬНОЕ</w:t>
      </w:r>
      <w:r w:rsidR="00EA0139">
        <w:rPr>
          <w:rFonts w:ascii="Times New Roman" w:eastAsia="Calibri" w:hAnsi="Times New Roman" w:cs="Times New Roman"/>
          <w:b/>
        </w:rPr>
        <w:t xml:space="preserve"> </w:t>
      </w:r>
      <w:r w:rsidRPr="0047078D">
        <w:rPr>
          <w:rFonts w:ascii="Times New Roman" w:eastAsia="Calibri" w:hAnsi="Times New Roman" w:cs="Times New Roman"/>
          <w:b/>
        </w:rPr>
        <w:t>АГЕНТСТВО</w:t>
      </w:r>
      <w:r w:rsidR="00EA0139">
        <w:rPr>
          <w:rFonts w:ascii="Times New Roman" w:eastAsia="Calibri" w:hAnsi="Times New Roman" w:cs="Times New Roman"/>
          <w:b/>
        </w:rPr>
        <w:t xml:space="preserve"> </w:t>
      </w:r>
      <w:r w:rsidRPr="0047078D">
        <w:rPr>
          <w:rFonts w:ascii="Times New Roman" w:eastAsia="Calibri" w:hAnsi="Times New Roman" w:cs="Times New Roman"/>
          <w:b/>
        </w:rPr>
        <w:t>СВЯЗИ</w:t>
      </w:r>
    </w:p>
    <w:p w14:paraId="59DEA868" w14:textId="4E30E0DA" w:rsidR="00483006" w:rsidRPr="0047078D" w:rsidRDefault="00483006" w:rsidP="00D5120D">
      <w:pPr>
        <w:spacing w:after="0" w:line="240" w:lineRule="auto"/>
        <w:jc w:val="center"/>
        <w:rPr>
          <w:rFonts w:ascii="Times New Roman" w:eastAsia="Calibri" w:hAnsi="Times New Roman" w:cs="Times New Roman"/>
          <w:b/>
        </w:rPr>
      </w:pPr>
      <w:r w:rsidRPr="0047078D">
        <w:rPr>
          <w:rFonts w:ascii="Times New Roman" w:eastAsia="Calibri" w:hAnsi="Times New Roman" w:cs="Times New Roman"/>
          <w:b/>
        </w:rPr>
        <w:t>ФЕДЕРАЛЬНОЕ</w:t>
      </w:r>
      <w:r w:rsidR="00EA0139">
        <w:rPr>
          <w:rFonts w:ascii="Times New Roman" w:eastAsia="Calibri" w:hAnsi="Times New Roman" w:cs="Times New Roman"/>
          <w:b/>
        </w:rPr>
        <w:t xml:space="preserve"> </w:t>
      </w:r>
      <w:r w:rsidRPr="0047078D">
        <w:rPr>
          <w:rFonts w:ascii="Times New Roman" w:eastAsia="Calibri" w:hAnsi="Times New Roman" w:cs="Times New Roman"/>
          <w:b/>
        </w:rPr>
        <w:t>ГОСУДАРСТВЕННОЕ</w:t>
      </w:r>
      <w:r w:rsidR="00EA0139">
        <w:rPr>
          <w:rFonts w:ascii="Times New Roman" w:eastAsia="Calibri" w:hAnsi="Times New Roman" w:cs="Times New Roman"/>
          <w:b/>
        </w:rPr>
        <w:t xml:space="preserve"> </w:t>
      </w:r>
      <w:r w:rsidRPr="0047078D">
        <w:rPr>
          <w:rFonts w:ascii="Times New Roman" w:eastAsia="Calibri" w:hAnsi="Times New Roman" w:cs="Times New Roman"/>
          <w:b/>
        </w:rPr>
        <w:t>БЮДЖЕТНОЕ</w:t>
      </w:r>
      <w:r w:rsidR="00EA0139">
        <w:rPr>
          <w:rFonts w:ascii="Times New Roman" w:eastAsia="Calibri" w:hAnsi="Times New Roman" w:cs="Times New Roman"/>
          <w:b/>
        </w:rPr>
        <w:t xml:space="preserve"> </w:t>
      </w:r>
      <w:r w:rsidRPr="0047078D">
        <w:rPr>
          <w:rFonts w:ascii="Times New Roman" w:eastAsia="Calibri" w:hAnsi="Times New Roman" w:cs="Times New Roman"/>
          <w:b/>
        </w:rPr>
        <w:t>ОБРАЗОВАТЕЛЬНОЕ</w:t>
      </w:r>
      <w:r w:rsidR="00EA0139">
        <w:rPr>
          <w:rFonts w:ascii="Times New Roman" w:eastAsia="Calibri" w:hAnsi="Times New Roman" w:cs="Times New Roman"/>
          <w:b/>
        </w:rPr>
        <w:t xml:space="preserve"> </w:t>
      </w:r>
    </w:p>
    <w:p w14:paraId="4DEF70CD" w14:textId="1A34067E" w:rsidR="00483006" w:rsidRPr="0047078D" w:rsidRDefault="00483006" w:rsidP="00D5120D">
      <w:pPr>
        <w:spacing w:after="0" w:line="240" w:lineRule="auto"/>
        <w:jc w:val="center"/>
        <w:rPr>
          <w:rFonts w:ascii="Times New Roman" w:eastAsia="Calibri" w:hAnsi="Times New Roman" w:cs="Times New Roman"/>
          <w:b/>
        </w:rPr>
      </w:pPr>
      <w:r w:rsidRPr="0047078D">
        <w:rPr>
          <w:rFonts w:ascii="Times New Roman" w:eastAsia="Calibri" w:hAnsi="Times New Roman" w:cs="Times New Roman"/>
          <w:b/>
        </w:rPr>
        <w:t>УЧРЕЖДЕНИЕ</w:t>
      </w:r>
      <w:r w:rsidR="00EA0139">
        <w:rPr>
          <w:rFonts w:ascii="Times New Roman" w:eastAsia="Calibri" w:hAnsi="Times New Roman" w:cs="Times New Roman"/>
          <w:b/>
        </w:rPr>
        <w:t xml:space="preserve"> </w:t>
      </w:r>
      <w:r w:rsidRPr="0047078D">
        <w:rPr>
          <w:rFonts w:ascii="Times New Roman" w:eastAsia="Calibri" w:hAnsi="Times New Roman" w:cs="Times New Roman"/>
          <w:b/>
        </w:rPr>
        <w:t>ВЫСШЕГО</w:t>
      </w:r>
      <w:r w:rsidR="00EA0139">
        <w:rPr>
          <w:rFonts w:ascii="Times New Roman" w:eastAsia="Calibri" w:hAnsi="Times New Roman" w:cs="Times New Roman"/>
          <w:b/>
        </w:rPr>
        <w:t xml:space="preserve"> </w:t>
      </w:r>
      <w:r w:rsidRPr="0047078D">
        <w:rPr>
          <w:rFonts w:ascii="Times New Roman" w:eastAsia="Calibri" w:hAnsi="Times New Roman" w:cs="Times New Roman"/>
          <w:b/>
        </w:rPr>
        <w:t>ОБРАЗОВАНИЯ</w:t>
      </w:r>
    </w:p>
    <w:p w14:paraId="75C74C33" w14:textId="4F0CFA9A" w:rsidR="00483006" w:rsidRPr="0047078D" w:rsidRDefault="00483006" w:rsidP="00D5120D">
      <w:pPr>
        <w:spacing w:after="0" w:line="240" w:lineRule="auto"/>
        <w:jc w:val="center"/>
        <w:rPr>
          <w:rFonts w:ascii="Times New Roman" w:eastAsia="Calibri" w:hAnsi="Times New Roman" w:cs="Times New Roman"/>
          <w:b/>
        </w:rPr>
      </w:pPr>
      <w:r w:rsidRPr="0047078D">
        <w:rPr>
          <w:rFonts w:ascii="Times New Roman" w:eastAsia="Calibri" w:hAnsi="Times New Roman" w:cs="Times New Roman"/>
          <w:b/>
        </w:rPr>
        <w:t>«САНКТ-ПЕТЕРБУРГСКИЙ</w:t>
      </w:r>
      <w:r w:rsidR="00EA0139">
        <w:rPr>
          <w:rFonts w:ascii="Times New Roman" w:eastAsia="Calibri" w:hAnsi="Times New Roman" w:cs="Times New Roman"/>
          <w:b/>
        </w:rPr>
        <w:t xml:space="preserve"> </w:t>
      </w:r>
      <w:r w:rsidRPr="0047078D">
        <w:rPr>
          <w:rFonts w:ascii="Times New Roman" w:eastAsia="Calibri" w:hAnsi="Times New Roman" w:cs="Times New Roman"/>
          <w:b/>
        </w:rPr>
        <w:t>ГОСУДАРСТВЕННЫЙ</w:t>
      </w:r>
      <w:r w:rsidR="00EA0139">
        <w:rPr>
          <w:rFonts w:ascii="Times New Roman" w:eastAsia="Calibri" w:hAnsi="Times New Roman" w:cs="Times New Roman"/>
          <w:b/>
        </w:rPr>
        <w:t xml:space="preserve"> </w:t>
      </w:r>
      <w:r w:rsidRPr="0047078D">
        <w:rPr>
          <w:rFonts w:ascii="Times New Roman" w:eastAsia="Calibri" w:hAnsi="Times New Roman" w:cs="Times New Roman"/>
          <w:b/>
        </w:rPr>
        <w:t>УНИВЕРСИТЕТ</w:t>
      </w:r>
      <w:r w:rsidR="00EA0139">
        <w:rPr>
          <w:rFonts w:ascii="Times New Roman" w:eastAsia="Calibri" w:hAnsi="Times New Roman" w:cs="Times New Roman"/>
          <w:b/>
        </w:rPr>
        <w:t xml:space="preserve"> </w:t>
      </w:r>
      <w:r w:rsidRPr="0047078D">
        <w:rPr>
          <w:rFonts w:ascii="Times New Roman" w:eastAsia="Calibri" w:hAnsi="Times New Roman" w:cs="Times New Roman"/>
          <w:b/>
        </w:rPr>
        <w:t>ТЕЛЕКОММУНИКАЦИЙ</w:t>
      </w:r>
      <w:r w:rsidR="00EA0139">
        <w:rPr>
          <w:rFonts w:ascii="Times New Roman" w:eastAsia="Calibri" w:hAnsi="Times New Roman" w:cs="Times New Roman"/>
          <w:b/>
        </w:rPr>
        <w:t xml:space="preserve"> </w:t>
      </w:r>
      <w:r w:rsidRPr="0047078D">
        <w:rPr>
          <w:rFonts w:ascii="Times New Roman" w:eastAsia="Calibri" w:hAnsi="Times New Roman" w:cs="Times New Roman"/>
          <w:b/>
        </w:rPr>
        <w:t>ИМ.</w:t>
      </w:r>
      <w:r w:rsidR="00EA0139">
        <w:rPr>
          <w:rFonts w:ascii="Times New Roman" w:eastAsia="Calibri" w:hAnsi="Times New Roman" w:cs="Times New Roman"/>
          <w:b/>
        </w:rPr>
        <w:t xml:space="preserve"> </w:t>
      </w:r>
      <w:r w:rsidRPr="0047078D">
        <w:rPr>
          <w:rFonts w:ascii="Times New Roman" w:eastAsia="Calibri" w:hAnsi="Times New Roman" w:cs="Times New Roman"/>
          <w:b/>
        </w:rPr>
        <w:t>ПРОФ.</w:t>
      </w:r>
      <w:r w:rsidR="00EA0139">
        <w:rPr>
          <w:rFonts w:ascii="Times New Roman" w:eastAsia="Calibri" w:hAnsi="Times New Roman" w:cs="Times New Roman"/>
          <w:b/>
        </w:rPr>
        <w:t xml:space="preserve"> </w:t>
      </w:r>
      <w:r w:rsidRPr="0047078D">
        <w:rPr>
          <w:rFonts w:ascii="Times New Roman" w:eastAsia="Calibri" w:hAnsi="Times New Roman" w:cs="Times New Roman"/>
          <w:b/>
        </w:rPr>
        <w:t>М.А.</w:t>
      </w:r>
      <w:r w:rsidR="00EA0139">
        <w:rPr>
          <w:rFonts w:ascii="Times New Roman" w:eastAsia="Calibri" w:hAnsi="Times New Roman" w:cs="Times New Roman"/>
          <w:b/>
        </w:rPr>
        <w:t xml:space="preserve"> </w:t>
      </w:r>
      <w:r w:rsidRPr="0047078D">
        <w:rPr>
          <w:rFonts w:ascii="Times New Roman" w:eastAsia="Calibri" w:hAnsi="Times New Roman" w:cs="Times New Roman"/>
          <w:b/>
        </w:rPr>
        <w:t>БОНЧ-БРУЕВИЧА»</w:t>
      </w:r>
    </w:p>
    <w:p w14:paraId="79C337A9" w14:textId="77777777" w:rsidR="00483006" w:rsidRPr="0047078D" w:rsidRDefault="00483006" w:rsidP="00D5120D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47078D">
        <w:rPr>
          <w:rFonts w:ascii="Times New Roman" w:eastAsia="Calibri" w:hAnsi="Times New Roman" w:cs="Times New Roman"/>
          <w:b/>
        </w:rPr>
        <w:t>(</w:t>
      </w:r>
      <w:proofErr w:type="spellStart"/>
      <w:r w:rsidRPr="0047078D">
        <w:rPr>
          <w:rFonts w:ascii="Times New Roman" w:eastAsia="Calibri" w:hAnsi="Times New Roman" w:cs="Times New Roman"/>
          <w:b/>
        </w:rPr>
        <w:t>СПбГУТ</w:t>
      </w:r>
      <w:proofErr w:type="spellEnd"/>
      <w:r w:rsidRPr="0047078D">
        <w:rPr>
          <w:rFonts w:ascii="Times New Roman" w:eastAsia="Calibri" w:hAnsi="Times New Roman" w:cs="Times New Roman"/>
          <w:b/>
        </w:rPr>
        <w:t>)</w:t>
      </w:r>
    </w:p>
    <w:p w14:paraId="513B4767" w14:textId="77777777" w:rsidR="00483006" w:rsidRPr="0047078D" w:rsidRDefault="00634F9E" w:rsidP="00D5120D">
      <w:pPr>
        <w:tabs>
          <w:tab w:val="left" w:pos="9356"/>
        </w:tabs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pict w14:anchorId="56DBC0D7">
          <v:rect id="_x0000_i1025" style="width:0;height:1.5pt" o:hralign="center" o:hrstd="t" o:hr="t" fillcolor="#a0a0a0" stroked="f"/>
        </w:pict>
      </w:r>
    </w:p>
    <w:p w14:paraId="6A2F21BE" w14:textId="7A00C4CE" w:rsidR="00483006" w:rsidRPr="0047078D" w:rsidRDefault="00483006" w:rsidP="00D5120D">
      <w:pPr>
        <w:tabs>
          <w:tab w:val="left" w:pos="9356"/>
        </w:tabs>
        <w:spacing w:after="12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47078D">
        <w:rPr>
          <w:rFonts w:ascii="Times New Roman" w:eastAsia="Calibri" w:hAnsi="Times New Roman" w:cs="Times New Roman"/>
          <w:sz w:val="28"/>
          <w:szCs w:val="28"/>
        </w:rPr>
        <w:t>Факультет</w:t>
      </w:r>
      <w:r w:rsidR="00EA0139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47078D">
        <w:rPr>
          <w:rFonts w:ascii="Times New Roman" w:eastAsia="Calibri" w:hAnsi="Times New Roman" w:cs="Times New Roman"/>
          <w:sz w:val="28"/>
          <w:szCs w:val="28"/>
          <w:u w:val="single"/>
        </w:rPr>
        <w:t>Инфокоммуникационных</w:t>
      </w:r>
      <w:r w:rsidR="00EA0139">
        <w:rPr>
          <w:rFonts w:ascii="Times New Roman" w:eastAsia="Calibri" w:hAnsi="Times New Roman" w:cs="Times New Roman"/>
          <w:sz w:val="28"/>
          <w:szCs w:val="28"/>
          <w:u w:val="single"/>
        </w:rPr>
        <w:t xml:space="preserve"> </w:t>
      </w:r>
      <w:r w:rsidRPr="0047078D">
        <w:rPr>
          <w:rFonts w:ascii="Times New Roman" w:eastAsia="Calibri" w:hAnsi="Times New Roman" w:cs="Times New Roman"/>
          <w:sz w:val="28"/>
          <w:szCs w:val="28"/>
          <w:u w:val="single"/>
        </w:rPr>
        <w:t>сетей</w:t>
      </w:r>
      <w:r w:rsidR="00EA0139">
        <w:rPr>
          <w:rFonts w:ascii="Times New Roman" w:eastAsia="Calibri" w:hAnsi="Times New Roman" w:cs="Times New Roman"/>
          <w:sz w:val="28"/>
          <w:szCs w:val="28"/>
          <w:u w:val="single"/>
        </w:rPr>
        <w:t xml:space="preserve"> </w:t>
      </w:r>
      <w:r w:rsidRPr="0047078D">
        <w:rPr>
          <w:rFonts w:ascii="Times New Roman" w:eastAsia="Calibri" w:hAnsi="Times New Roman" w:cs="Times New Roman"/>
          <w:sz w:val="28"/>
          <w:szCs w:val="28"/>
          <w:u w:val="single"/>
        </w:rPr>
        <w:t>и</w:t>
      </w:r>
      <w:r w:rsidR="00EA0139">
        <w:rPr>
          <w:rFonts w:ascii="Times New Roman" w:eastAsia="Calibri" w:hAnsi="Times New Roman" w:cs="Times New Roman"/>
          <w:sz w:val="28"/>
          <w:szCs w:val="28"/>
          <w:u w:val="single"/>
        </w:rPr>
        <w:t xml:space="preserve"> </w:t>
      </w:r>
      <w:r w:rsidRPr="0047078D">
        <w:rPr>
          <w:rFonts w:ascii="Times New Roman" w:eastAsia="Calibri" w:hAnsi="Times New Roman" w:cs="Times New Roman"/>
          <w:sz w:val="28"/>
          <w:szCs w:val="28"/>
          <w:u w:val="single"/>
        </w:rPr>
        <w:t>систем</w:t>
      </w:r>
    </w:p>
    <w:p w14:paraId="2D2E625F" w14:textId="18A5F97E" w:rsidR="00483006" w:rsidRDefault="00483006" w:rsidP="00D5120D">
      <w:pPr>
        <w:tabs>
          <w:tab w:val="left" w:pos="9356"/>
        </w:tabs>
        <w:spacing w:after="120" w:line="240" w:lineRule="auto"/>
        <w:jc w:val="center"/>
        <w:rPr>
          <w:rFonts w:ascii="Times New Roman" w:eastAsia="Calibri" w:hAnsi="Times New Roman" w:cs="Times New Roman"/>
          <w:sz w:val="28"/>
          <w:szCs w:val="28"/>
          <w:u w:val="single"/>
        </w:rPr>
      </w:pPr>
      <w:r w:rsidRPr="0047078D">
        <w:rPr>
          <w:rFonts w:ascii="Times New Roman" w:eastAsia="Calibri" w:hAnsi="Times New Roman" w:cs="Times New Roman"/>
          <w:sz w:val="28"/>
          <w:szCs w:val="28"/>
        </w:rPr>
        <w:t>Кафедра</w:t>
      </w:r>
      <w:r w:rsidR="00EA0139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47078D">
        <w:rPr>
          <w:rFonts w:ascii="Times New Roman" w:eastAsia="Calibri" w:hAnsi="Times New Roman" w:cs="Times New Roman"/>
          <w:sz w:val="28"/>
          <w:szCs w:val="28"/>
          <w:u w:val="single"/>
        </w:rPr>
        <w:t>Защищенных</w:t>
      </w:r>
      <w:r w:rsidR="00EA0139">
        <w:rPr>
          <w:rFonts w:ascii="Times New Roman" w:eastAsia="Calibri" w:hAnsi="Times New Roman" w:cs="Times New Roman"/>
          <w:sz w:val="28"/>
          <w:szCs w:val="28"/>
          <w:u w:val="single"/>
        </w:rPr>
        <w:t xml:space="preserve"> </w:t>
      </w:r>
      <w:r w:rsidRPr="0047078D">
        <w:rPr>
          <w:rFonts w:ascii="Times New Roman" w:eastAsia="Calibri" w:hAnsi="Times New Roman" w:cs="Times New Roman"/>
          <w:sz w:val="28"/>
          <w:szCs w:val="28"/>
          <w:u w:val="single"/>
        </w:rPr>
        <w:t>систем</w:t>
      </w:r>
      <w:r w:rsidR="00EA0139">
        <w:rPr>
          <w:rFonts w:ascii="Times New Roman" w:eastAsia="Calibri" w:hAnsi="Times New Roman" w:cs="Times New Roman"/>
          <w:sz w:val="28"/>
          <w:szCs w:val="28"/>
          <w:u w:val="single"/>
        </w:rPr>
        <w:t xml:space="preserve"> </w:t>
      </w:r>
      <w:r w:rsidRPr="0047078D">
        <w:rPr>
          <w:rFonts w:ascii="Times New Roman" w:eastAsia="Calibri" w:hAnsi="Times New Roman" w:cs="Times New Roman"/>
          <w:sz w:val="28"/>
          <w:szCs w:val="28"/>
          <w:u w:val="single"/>
        </w:rPr>
        <w:t>связи</w:t>
      </w:r>
    </w:p>
    <w:p w14:paraId="6780A303" w14:textId="117446D0" w:rsidR="00483006" w:rsidRPr="00D223EE" w:rsidRDefault="00483006" w:rsidP="00D5120D">
      <w:pPr>
        <w:tabs>
          <w:tab w:val="left" w:pos="9356"/>
        </w:tabs>
        <w:spacing w:after="120" w:line="240" w:lineRule="auto"/>
        <w:jc w:val="center"/>
        <w:rPr>
          <w:rFonts w:ascii="Times New Roman" w:eastAsia="Calibri" w:hAnsi="Times New Roman" w:cs="Times New Roman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sz w:val="28"/>
          <w:szCs w:val="28"/>
        </w:rPr>
        <w:t>Дисциплина</w:t>
      </w:r>
      <w:r w:rsidR="00EA0139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B1519E">
        <w:rPr>
          <w:rFonts w:ascii="Times New Roman" w:eastAsia="Calibri" w:hAnsi="Times New Roman" w:cs="Times New Roman"/>
          <w:sz w:val="28"/>
          <w:szCs w:val="28"/>
          <w:u w:val="single"/>
        </w:rPr>
        <w:t>Основы</w:t>
      </w:r>
      <w:r w:rsidR="00EA0139">
        <w:rPr>
          <w:rFonts w:ascii="Times New Roman" w:eastAsia="Calibri" w:hAnsi="Times New Roman" w:cs="Times New Roman"/>
          <w:sz w:val="28"/>
          <w:szCs w:val="28"/>
          <w:u w:val="single"/>
        </w:rPr>
        <w:t xml:space="preserve"> </w:t>
      </w:r>
      <w:r w:rsidR="00B1519E">
        <w:rPr>
          <w:rFonts w:ascii="Times New Roman" w:eastAsia="Calibri" w:hAnsi="Times New Roman" w:cs="Times New Roman"/>
          <w:sz w:val="28"/>
          <w:szCs w:val="28"/>
          <w:u w:val="single"/>
        </w:rPr>
        <w:t>криптографии</w:t>
      </w:r>
      <w:r w:rsidR="00EA0139">
        <w:rPr>
          <w:rFonts w:ascii="Times New Roman" w:eastAsia="Calibri" w:hAnsi="Times New Roman" w:cs="Times New Roman"/>
          <w:sz w:val="28"/>
          <w:szCs w:val="28"/>
          <w:u w:val="single"/>
        </w:rPr>
        <w:t xml:space="preserve"> </w:t>
      </w:r>
      <w:r w:rsidR="00B1519E">
        <w:rPr>
          <w:rFonts w:ascii="Times New Roman" w:eastAsia="Calibri" w:hAnsi="Times New Roman" w:cs="Times New Roman"/>
          <w:sz w:val="28"/>
          <w:szCs w:val="28"/>
          <w:u w:val="single"/>
        </w:rPr>
        <w:t>с</w:t>
      </w:r>
      <w:r w:rsidR="00EA0139">
        <w:rPr>
          <w:rFonts w:ascii="Times New Roman" w:eastAsia="Calibri" w:hAnsi="Times New Roman" w:cs="Times New Roman"/>
          <w:sz w:val="28"/>
          <w:szCs w:val="28"/>
          <w:u w:val="single"/>
        </w:rPr>
        <w:t xml:space="preserve"> </w:t>
      </w:r>
      <w:r w:rsidR="00B1519E">
        <w:rPr>
          <w:rFonts w:ascii="Times New Roman" w:eastAsia="Calibri" w:hAnsi="Times New Roman" w:cs="Times New Roman"/>
          <w:sz w:val="28"/>
          <w:szCs w:val="28"/>
          <w:u w:val="single"/>
        </w:rPr>
        <w:t>открытыми</w:t>
      </w:r>
      <w:r w:rsidR="00EA0139">
        <w:rPr>
          <w:rFonts w:ascii="Times New Roman" w:eastAsia="Calibri" w:hAnsi="Times New Roman" w:cs="Times New Roman"/>
          <w:sz w:val="28"/>
          <w:szCs w:val="28"/>
          <w:u w:val="single"/>
        </w:rPr>
        <w:t xml:space="preserve"> </w:t>
      </w:r>
      <w:r w:rsidR="00B1519E">
        <w:rPr>
          <w:rFonts w:ascii="Times New Roman" w:eastAsia="Calibri" w:hAnsi="Times New Roman" w:cs="Times New Roman"/>
          <w:sz w:val="28"/>
          <w:szCs w:val="28"/>
          <w:u w:val="single"/>
        </w:rPr>
        <w:t>ключами</w:t>
      </w:r>
    </w:p>
    <w:p w14:paraId="4CFA9563" w14:textId="06A520DD" w:rsidR="00483006" w:rsidRPr="008D0B62" w:rsidRDefault="00483006" w:rsidP="00D5120D">
      <w:pPr>
        <w:spacing w:before="720" w:after="720" w:line="240" w:lineRule="auto"/>
        <w:jc w:val="center"/>
        <w:outlineLvl w:val="3"/>
        <w:rPr>
          <w:rFonts w:ascii="Times New Roman" w:eastAsia="Times New Roman" w:hAnsi="Times New Roman" w:cs="Times New Roman"/>
          <w:b/>
          <w:bCs/>
          <w:sz w:val="32"/>
          <w:szCs w:val="28"/>
        </w:rPr>
      </w:pPr>
      <w:r w:rsidRPr="0047078D">
        <w:rPr>
          <w:rFonts w:ascii="Times New Roman" w:eastAsia="Times New Roman" w:hAnsi="Times New Roman" w:cs="Times New Roman"/>
          <w:b/>
          <w:bCs/>
          <w:sz w:val="32"/>
          <w:szCs w:val="28"/>
        </w:rPr>
        <w:t>ОТЧЕТ</w:t>
      </w:r>
      <w:r w:rsidR="00EA0139">
        <w:rPr>
          <w:rFonts w:ascii="Times New Roman" w:eastAsia="Times New Roman" w:hAnsi="Times New Roman" w:cs="Times New Roman"/>
          <w:b/>
          <w:bCs/>
          <w:sz w:val="32"/>
          <w:szCs w:val="28"/>
        </w:rPr>
        <w:t xml:space="preserve"> </w:t>
      </w:r>
      <w:r w:rsidRPr="0047078D">
        <w:rPr>
          <w:rFonts w:ascii="Times New Roman" w:eastAsia="Times New Roman" w:hAnsi="Times New Roman" w:cs="Times New Roman"/>
          <w:b/>
          <w:bCs/>
          <w:sz w:val="32"/>
          <w:szCs w:val="28"/>
        </w:rPr>
        <w:t>ПО</w:t>
      </w:r>
      <w:r w:rsidR="00EA0139">
        <w:rPr>
          <w:rFonts w:ascii="Times New Roman" w:eastAsia="Times New Roman" w:hAnsi="Times New Roman" w:cs="Times New Roman"/>
          <w:b/>
          <w:bCs/>
          <w:sz w:val="32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32"/>
          <w:szCs w:val="28"/>
        </w:rPr>
        <w:t>ЛАБОРАТОРНОЙ</w:t>
      </w:r>
      <w:r w:rsidR="00EA0139">
        <w:rPr>
          <w:rFonts w:ascii="Times New Roman" w:eastAsia="Times New Roman" w:hAnsi="Times New Roman" w:cs="Times New Roman"/>
          <w:b/>
          <w:bCs/>
          <w:sz w:val="32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32"/>
          <w:szCs w:val="28"/>
        </w:rPr>
        <w:t>РАБОТЕ</w:t>
      </w:r>
      <w:r w:rsidR="00EA0139">
        <w:rPr>
          <w:rFonts w:ascii="Times New Roman" w:eastAsia="Times New Roman" w:hAnsi="Times New Roman" w:cs="Times New Roman"/>
          <w:b/>
          <w:bCs/>
          <w:sz w:val="32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32"/>
          <w:szCs w:val="28"/>
        </w:rPr>
        <w:t>№</w:t>
      </w:r>
      <w:r w:rsidR="008D0B62" w:rsidRPr="008D0B62">
        <w:rPr>
          <w:rFonts w:ascii="Times New Roman" w:eastAsia="Times New Roman" w:hAnsi="Times New Roman" w:cs="Times New Roman"/>
          <w:b/>
          <w:bCs/>
          <w:sz w:val="32"/>
          <w:szCs w:val="28"/>
        </w:rPr>
        <w:t>4</w:t>
      </w:r>
    </w:p>
    <w:p w14:paraId="5E2545EB" w14:textId="54842DF5" w:rsidR="009D2161" w:rsidRPr="009D2161" w:rsidRDefault="009D2161" w:rsidP="00D5120D">
      <w:pPr>
        <w:tabs>
          <w:tab w:val="center" w:pos="4536"/>
          <w:tab w:val="right" w:pos="9355"/>
        </w:tabs>
        <w:spacing w:after="0" w:line="240" w:lineRule="auto"/>
        <w:jc w:val="center"/>
        <w:outlineLvl w:val="3"/>
        <w:rPr>
          <w:rFonts w:ascii="Times New Roman" w:eastAsia="Calibri" w:hAnsi="Times New Roman" w:cs="Times New Roman"/>
          <w:bCs/>
          <w:sz w:val="28"/>
          <w:szCs w:val="28"/>
          <w:u w:val="single"/>
        </w:rPr>
      </w:pPr>
      <w:r w:rsidRPr="009D2161">
        <w:rPr>
          <w:rFonts w:ascii="Times New Roman" w:eastAsia="Calibri" w:hAnsi="Times New Roman" w:cs="Times New Roman"/>
          <w:bCs/>
          <w:sz w:val="28"/>
          <w:szCs w:val="28"/>
          <w:u w:val="single"/>
        </w:rPr>
        <w:t>Исследование</w:t>
      </w:r>
      <w:r w:rsidR="00EA0139">
        <w:rPr>
          <w:rFonts w:ascii="Times New Roman" w:eastAsia="Calibri" w:hAnsi="Times New Roman" w:cs="Times New Roman"/>
          <w:bCs/>
          <w:sz w:val="28"/>
          <w:szCs w:val="28"/>
          <w:u w:val="single"/>
        </w:rPr>
        <w:t xml:space="preserve"> </w:t>
      </w:r>
      <w:r w:rsidR="008D0B62">
        <w:rPr>
          <w:rFonts w:ascii="Times New Roman" w:eastAsia="Calibri" w:hAnsi="Times New Roman" w:cs="Times New Roman"/>
          <w:bCs/>
          <w:sz w:val="28"/>
          <w:szCs w:val="28"/>
          <w:u w:val="single"/>
        </w:rPr>
        <w:t>побочных</w:t>
      </w:r>
      <w:r w:rsidR="00EA0139">
        <w:rPr>
          <w:rFonts w:ascii="Times New Roman" w:eastAsia="Calibri" w:hAnsi="Times New Roman" w:cs="Times New Roman"/>
          <w:bCs/>
          <w:sz w:val="28"/>
          <w:szCs w:val="28"/>
          <w:u w:val="single"/>
        </w:rPr>
        <w:t xml:space="preserve"> </w:t>
      </w:r>
      <w:r w:rsidR="008D0B62">
        <w:rPr>
          <w:rFonts w:ascii="Times New Roman" w:eastAsia="Calibri" w:hAnsi="Times New Roman" w:cs="Times New Roman"/>
          <w:bCs/>
          <w:sz w:val="28"/>
          <w:szCs w:val="28"/>
          <w:u w:val="single"/>
        </w:rPr>
        <w:t>атак</w:t>
      </w:r>
      <w:r w:rsidR="00EA0139">
        <w:rPr>
          <w:rFonts w:ascii="Times New Roman" w:eastAsia="Calibri" w:hAnsi="Times New Roman" w:cs="Times New Roman"/>
          <w:bCs/>
          <w:sz w:val="28"/>
          <w:szCs w:val="28"/>
          <w:u w:val="single"/>
        </w:rPr>
        <w:t xml:space="preserve"> </w:t>
      </w:r>
      <w:r w:rsidR="008D0B62">
        <w:rPr>
          <w:rFonts w:ascii="Times New Roman" w:eastAsia="Calibri" w:hAnsi="Times New Roman" w:cs="Times New Roman"/>
          <w:bCs/>
          <w:sz w:val="28"/>
          <w:szCs w:val="28"/>
          <w:u w:val="single"/>
        </w:rPr>
        <w:t>на</w:t>
      </w:r>
      <w:r w:rsidR="00EA0139">
        <w:rPr>
          <w:rFonts w:ascii="Times New Roman" w:eastAsia="Calibri" w:hAnsi="Times New Roman" w:cs="Times New Roman"/>
          <w:bCs/>
          <w:sz w:val="28"/>
          <w:szCs w:val="28"/>
          <w:u w:val="single"/>
        </w:rPr>
        <w:t xml:space="preserve"> </w:t>
      </w:r>
      <w:r w:rsidRPr="009D2161">
        <w:rPr>
          <w:rFonts w:ascii="Times New Roman" w:eastAsia="Calibri" w:hAnsi="Times New Roman" w:cs="Times New Roman"/>
          <w:bCs/>
          <w:sz w:val="28"/>
          <w:szCs w:val="28"/>
          <w:u w:val="single"/>
        </w:rPr>
        <w:t>криптосистем</w:t>
      </w:r>
      <w:r w:rsidR="008D0B62">
        <w:rPr>
          <w:rFonts w:ascii="Times New Roman" w:eastAsia="Calibri" w:hAnsi="Times New Roman" w:cs="Times New Roman"/>
          <w:bCs/>
          <w:sz w:val="28"/>
          <w:szCs w:val="28"/>
          <w:u w:val="single"/>
        </w:rPr>
        <w:t>у</w:t>
      </w:r>
      <w:r w:rsidR="00EA0139">
        <w:rPr>
          <w:rFonts w:ascii="Times New Roman" w:eastAsia="Calibri" w:hAnsi="Times New Roman" w:cs="Times New Roman"/>
          <w:bCs/>
          <w:sz w:val="28"/>
          <w:szCs w:val="28"/>
          <w:u w:val="single"/>
        </w:rPr>
        <w:t xml:space="preserve"> </w:t>
      </w:r>
      <w:r w:rsidRPr="009D2161">
        <w:rPr>
          <w:rFonts w:ascii="Times New Roman" w:eastAsia="Calibri" w:hAnsi="Times New Roman" w:cs="Times New Roman"/>
          <w:bCs/>
          <w:sz w:val="28"/>
          <w:szCs w:val="28"/>
          <w:u w:val="single"/>
        </w:rPr>
        <w:t>РША</w:t>
      </w:r>
    </w:p>
    <w:p w14:paraId="1112CAFB" w14:textId="5A8F00A6" w:rsidR="00483006" w:rsidRPr="0047078D" w:rsidRDefault="00483006" w:rsidP="00D5120D">
      <w:pPr>
        <w:spacing w:after="0" w:line="240" w:lineRule="auto"/>
        <w:jc w:val="center"/>
        <w:outlineLvl w:val="3"/>
        <w:rPr>
          <w:rFonts w:ascii="Times New Roman" w:eastAsia="Calibri" w:hAnsi="Times New Roman" w:cs="Times New Roman"/>
          <w:bCs/>
          <w:i/>
          <w:sz w:val="24"/>
          <w:szCs w:val="24"/>
        </w:rPr>
      </w:pPr>
      <w:r w:rsidRPr="0047078D">
        <w:rPr>
          <w:rFonts w:ascii="Times New Roman" w:eastAsia="Calibri" w:hAnsi="Times New Roman" w:cs="Times New Roman"/>
          <w:bCs/>
          <w:i/>
          <w:sz w:val="24"/>
          <w:szCs w:val="24"/>
        </w:rPr>
        <w:t>(тема</w:t>
      </w:r>
      <w:r w:rsidR="00EA0139">
        <w:rPr>
          <w:rFonts w:ascii="Times New Roman" w:eastAsia="Calibri" w:hAnsi="Times New Roman" w:cs="Times New Roman"/>
          <w:bCs/>
          <w:i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Cs/>
          <w:i/>
          <w:sz w:val="24"/>
          <w:szCs w:val="24"/>
        </w:rPr>
        <w:t>отчета</w:t>
      </w:r>
      <w:r w:rsidRPr="0047078D">
        <w:rPr>
          <w:rFonts w:ascii="Times New Roman" w:eastAsia="Calibri" w:hAnsi="Times New Roman" w:cs="Times New Roman"/>
          <w:bCs/>
          <w:i/>
          <w:sz w:val="24"/>
          <w:szCs w:val="24"/>
        </w:rPr>
        <w:t>)</w:t>
      </w:r>
    </w:p>
    <w:p w14:paraId="4F312DC4" w14:textId="439C5E71" w:rsidR="00B45B4E" w:rsidRPr="00084619" w:rsidRDefault="00E406CB" w:rsidP="00D5120D">
      <w:pPr>
        <w:spacing w:before="1320" w:after="240" w:line="240" w:lineRule="auto"/>
        <w:ind w:left="4253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084619">
        <w:rPr>
          <w:rFonts w:ascii="Times New Roman" w:eastAsia="Calibri" w:hAnsi="Times New Roman" w:cs="Times New Roman"/>
          <w:b/>
          <w:sz w:val="28"/>
          <w:szCs w:val="28"/>
        </w:rPr>
        <w:t>Выполнил</w:t>
      </w:r>
      <w:r w:rsidR="00B45B4E" w:rsidRPr="00084619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p w14:paraId="1A3B4D26" w14:textId="5B7DDABE" w:rsidR="00B45B4E" w:rsidRPr="008D0B62" w:rsidRDefault="001E7234" w:rsidP="00D5120D">
      <w:pPr>
        <w:tabs>
          <w:tab w:val="right" w:pos="7088"/>
          <w:tab w:val="left" w:pos="7797"/>
          <w:tab w:val="right" w:pos="9355"/>
        </w:tabs>
        <w:spacing w:after="0" w:line="240" w:lineRule="auto"/>
        <w:ind w:left="4253"/>
        <w:jc w:val="both"/>
        <w:rPr>
          <w:rFonts w:ascii="Times New Roman" w:eastAsia="Calibri" w:hAnsi="Times New Roman" w:cs="Times New Roman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sz w:val="28"/>
          <w:szCs w:val="28"/>
          <w:u w:val="single"/>
        </w:rPr>
        <w:t>Ковалев И. А.,</w:t>
      </w:r>
      <w:r>
        <w:rPr>
          <w:rFonts w:ascii="Times New Roman" w:eastAsia="Calibri" w:hAnsi="Times New Roman" w:cs="Times New Roman"/>
          <w:sz w:val="28"/>
          <w:szCs w:val="28"/>
          <w:u w:val="single"/>
        </w:rPr>
        <w:t xml:space="preserve"> </w:t>
      </w:r>
      <w:r w:rsidR="00EA0139">
        <w:rPr>
          <w:rFonts w:ascii="Times New Roman" w:eastAsia="Calibri" w:hAnsi="Times New Roman" w:cs="Times New Roman"/>
          <w:sz w:val="28"/>
          <w:szCs w:val="28"/>
          <w:u w:val="single"/>
        </w:rPr>
        <w:t xml:space="preserve"> </w:t>
      </w:r>
      <w:r w:rsidR="00B45B4E">
        <w:rPr>
          <w:rFonts w:ascii="Times New Roman" w:eastAsia="Calibri" w:hAnsi="Times New Roman" w:cs="Times New Roman"/>
          <w:sz w:val="28"/>
          <w:szCs w:val="28"/>
          <w:u w:val="single"/>
        </w:rPr>
        <w:t>ИКТЗ-7</w:t>
      </w:r>
      <w:r w:rsidR="007E77B0">
        <w:rPr>
          <w:rFonts w:ascii="Times New Roman" w:eastAsia="Calibri" w:hAnsi="Times New Roman" w:cs="Times New Roman"/>
          <w:sz w:val="28"/>
          <w:szCs w:val="28"/>
          <w:u w:val="single"/>
        </w:rPr>
        <w:t>3</w:t>
      </w:r>
    </w:p>
    <w:p w14:paraId="45A0E8A7" w14:textId="032D59C3" w:rsidR="00B45B4E" w:rsidRDefault="00B45B4E" w:rsidP="00D5120D">
      <w:pPr>
        <w:tabs>
          <w:tab w:val="left" w:pos="8080"/>
        </w:tabs>
        <w:spacing w:after="240" w:line="240" w:lineRule="auto"/>
        <w:ind w:left="4820"/>
        <w:jc w:val="both"/>
        <w:rPr>
          <w:rFonts w:ascii="Times New Roman" w:eastAsia="Calibri" w:hAnsi="Times New Roman" w:cs="Times New Roman"/>
          <w:i/>
        </w:rPr>
      </w:pPr>
      <w:r>
        <w:rPr>
          <w:rFonts w:ascii="Times New Roman" w:eastAsia="Calibri" w:hAnsi="Times New Roman" w:cs="Times New Roman"/>
          <w:i/>
        </w:rPr>
        <w:t>(Ф.И.О.,</w:t>
      </w:r>
      <w:r w:rsidR="00EA0139">
        <w:rPr>
          <w:rFonts w:ascii="Times New Roman" w:eastAsia="Calibri" w:hAnsi="Times New Roman" w:cs="Times New Roman"/>
          <w:i/>
        </w:rPr>
        <w:t xml:space="preserve"> </w:t>
      </w:r>
      <w:r>
        <w:rPr>
          <w:rFonts w:ascii="Times New Roman" w:eastAsia="Calibri" w:hAnsi="Times New Roman" w:cs="Times New Roman"/>
          <w:i/>
        </w:rPr>
        <w:t>№</w:t>
      </w:r>
      <w:r w:rsidR="00EA0139">
        <w:rPr>
          <w:rFonts w:ascii="Times New Roman" w:eastAsia="Calibri" w:hAnsi="Times New Roman" w:cs="Times New Roman"/>
          <w:i/>
        </w:rPr>
        <w:t xml:space="preserve"> </w:t>
      </w:r>
      <w:r w:rsidRPr="0047078D">
        <w:rPr>
          <w:rFonts w:ascii="Times New Roman" w:eastAsia="Calibri" w:hAnsi="Times New Roman" w:cs="Times New Roman"/>
          <w:i/>
        </w:rPr>
        <w:t>группы)</w:t>
      </w:r>
    </w:p>
    <w:p w14:paraId="7178A7D4" w14:textId="77777777" w:rsidR="00B1519E" w:rsidRPr="00084619" w:rsidRDefault="00B1519E" w:rsidP="00B1519E">
      <w:pPr>
        <w:spacing w:before="480" w:after="240" w:line="240" w:lineRule="auto"/>
        <w:ind w:left="4253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084619">
        <w:rPr>
          <w:rFonts w:ascii="Times New Roman" w:eastAsia="Calibri" w:hAnsi="Times New Roman" w:cs="Times New Roman"/>
          <w:b/>
          <w:sz w:val="28"/>
          <w:szCs w:val="28"/>
        </w:rPr>
        <w:t>Проверил:</w:t>
      </w:r>
    </w:p>
    <w:p w14:paraId="3CCB6A86" w14:textId="10A56238" w:rsidR="00B1519E" w:rsidRPr="0047078D" w:rsidRDefault="00B1519E" w:rsidP="00B1519E">
      <w:pPr>
        <w:tabs>
          <w:tab w:val="right" w:pos="7088"/>
          <w:tab w:val="left" w:pos="7797"/>
          <w:tab w:val="right" w:pos="9355"/>
        </w:tabs>
        <w:spacing w:after="0" w:line="240" w:lineRule="auto"/>
        <w:ind w:left="4253"/>
        <w:jc w:val="both"/>
        <w:rPr>
          <w:rFonts w:ascii="Times New Roman" w:eastAsia="Calibri" w:hAnsi="Times New Roman" w:cs="Times New Roman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sz w:val="28"/>
          <w:szCs w:val="28"/>
          <w:u w:val="single"/>
        </w:rPr>
        <w:t>д</w:t>
      </w:r>
      <w:r w:rsidRPr="00E406CB">
        <w:rPr>
          <w:rFonts w:ascii="Times New Roman" w:eastAsia="Calibri" w:hAnsi="Times New Roman" w:cs="Times New Roman"/>
          <w:sz w:val="28"/>
          <w:szCs w:val="28"/>
          <w:u w:val="single"/>
        </w:rPr>
        <w:t>.т.н.,</w:t>
      </w:r>
      <w:r w:rsidR="00EA0139">
        <w:rPr>
          <w:rFonts w:ascii="Times New Roman" w:eastAsia="Calibri" w:hAnsi="Times New Roman" w:cs="Times New Roman"/>
          <w:sz w:val="28"/>
          <w:szCs w:val="28"/>
          <w:u w:val="single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u w:val="single"/>
        </w:rPr>
        <w:t>профессор</w:t>
      </w:r>
      <w:r w:rsidR="00EA0139">
        <w:rPr>
          <w:rFonts w:ascii="Times New Roman" w:eastAsia="Calibri" w:hAnsi="Times New Roman" w:cs="Times New Roman"/>
          <w:sz w:val="28"/>
          <w:szCs w:val="28"/>
          <w:u w:val="single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u w:val="single"/>
        </w:rPr>
        <w:t>Яковлев</w:t>
      </w:r>
      <w:r w:rsidR="00EA0139">
        <w:rPr>
          <w:rFonts w:ascii="Times New Roman" w:eastAsia="Calibri" w:hAnsi="Times New Roman" w:cs="Times New Roman"/>
          <w:sz w:val="28"/>
          <w:szCs w:val="28"/>
          <w:u w:val="single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u w:val="single"/>
        </w:rPr>
        <w:t>В</w:t>
      </w:r>
      <w:r w:rsidRPr="00E406CB">
        <w:rPr>
          <w:rFonts w:ascii="Times New Roman" w:eastAsia="Calibri" w:hAnsi="Times New Roman" w:cs="Times New Roman"/>
          <w:sz w:val="28"/>
          <w:szCs w:val="28"/>
          <w:u w:val="single"/>
        </w:rPr>
        <w:t>.</w:t>
      </w:r>
      <w:r>
        <w:rPr>
          <w:rFonts w:ascii="Times New Roman" w:eastAsia="Calibri" w:hAnsi="Times New Roman" w:cs="Times New Roman"/>
          <w:sz w:val="28"/>
          <w:szCs w:val="28"/>
          <w:u w:val="single"/>
        </w:rPr>
        <w:t>А.</w:t>
      </w:r>
    </w:p>
    <w:p w14:paraId="62C26FEB" w14:textId="5CDB124E" w:rsidR="00B1519E" w:rsidRDefault="00B1519E" w:rsidP="00B1519E">
      <w:pPr>
        <w:tabs>
          <w:tab w:val="left" w:pos="8080"/>
        </w:tabs>
        <w:spacing w:after="0" w:line="240" w:lineRule="auto"/>
        <w:ind w:left="5670"/>
        <w:rPr>
          <w:rFonts w:ascii="Times New Roman" w:eastAsia="Calibri" w:hAnsi="Times New Roman" w:cs="Times New Roman"/>
          <w:i/>
        </w:rPr>
      </w:pPr>
      <w:r>
        <w:rPr>
          <w:rFonts w:ascii="Times New Roman" w:eastAsia="Calibri" w:hAnsi="Times New Roman" w:cs="Times New Roman"/>
          <w:i/>
        </w:rPr>
        <w:t>(должность,</w:t>
      </w:r>
      <w:r w:rsidR="00EA0139">
        <w:rPr>
          <w:rFonts w:ascii="Times New Roman" w:eastAsia="Calibri" w:hAnsi="Times New Roman" w:cs="Times New Roman"/>
          <w:i/>
        </w:rPr>
        <w:t xml:space="preserve"> </w:t>
      </w:r>
      <w:r>
        <w:rPr>
          <w:rFonts w:ascii="Times New Roman" w:eastAsia="Calibri" w:hAnsi="Times New Roman" w:cs="Times New Roman"/>
          <w:i/>
        </w:rPr>
        <w:t>Ф.И.О.</w:t>
      </w:r>
      <w:r w:rsidRPr="0047078D">
        <w:rPr>
          <w:rFonts w:ascii="Times New Roman" w:eastAsia="Calibri" w:hAnsi="Times New Roman" w:cs="Times New Roman"/>
          <w:i/>
        </w:rPr>
        <w:t>)</w:t>
      </w:r>
    </w:p>
    <w:p w14:paraId="4D54D552" w14:textId="47146D37" w:rsidR="00B318D7" w:rsidRPr="00483006" w:rsidRDefault="003957D1" w:rsidP="00D5120D">
      <w:pPr>
        <w:spacing w:line="240" w:lineRule="auto"/>
        <w:rPr>
          <w:rFonts w:ascii="Times New Roman" w:eastAsia="Calibri" w:hAnsi="Times New Roman" w:cs="Times New Roman"/>
          <w:i/>
        </w:rPr>
      </w:pPr>
      <w:r>
        <w:rPr>
          <w:rFonts w:ascii="Times New Roman" w:eastAsia="Calibri" w:hAnsi="Times New Roman" w:cs="Times New Roman"/>
          <w:i/>
        </w:rPr>
        <w:br w:type="page"/>
      </w:r>
    </w:p>
    <w:p w14:paraId="1D5A0913" w14:textId="0845350E" w:rsidR="000C4927" w:rsidRPr="006F163D" w:rsidRDefault="00132581" w:rsidP="00D5120D">
      <w:pPr>
        <w:spacing w:after="120" w:line="240" w:lineRule="auto"/>
        <w:ind w:left="-284"/>
        <w:jc w:val="both"/>
        <w:rPr>
          <w:rFonts w:ascii="Times New Roman" w:hAnsi="Times New Roman" w:cs="Times New Roman"/>
          <w:b/>
          <w:sz w:val="32"/>
          <w:szCs w:val="32"/>
        </w:rPr>
      </w:pPr>
      <w:r w:rsidRPr="006F163D">
        <w:rPr>
          <w:rFonts w:ascii="Times New Roman" w:hAnsi="Times New Roman" w:cs="Times New Roman"/>
          <w:b/>
          <w:sz w:val="32"/>
          <w:szCs w:val="32"/>
        </w:rPr>
        <w:lastRenderedPageBreak/>
        <w:t>Цель</w:t>
      </w:r>
      <w:r w:rsidR="00EA0139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6F163D">
        <w:rPr>
          <w:rFonts w:ascii="Times New Roman" w:hAnsi="Times New Roman" w:cs="Times New Roman"/>
          <w:b/>
          <w:sz w:val="32"/>
          <w:szCs w:val="32"/>
        </w:rPr>
        <w:t>лабораторной</w:t>
      </w:r>
      <w:r w:rsidR="00EA0139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6F163D">
        <w:rPr>
          <w:rFonts w:ascii="Times New Roman" w:hAnsi="Times New Roman" w:cs="Times New Roman"/>
          <w:b/>
          <w:sz w:val="32"/>
          <w:szCs w:val="32"/>
        </w:rPr>
        <w:t>работы</w:t>
      </w:r>
    </w:p>
    <w:p w14:paraId="7C5C327C" w14:textId="5FB5E202" w:rsidR="004B71EA" w:rsidRPr="004B71EA" w:rsidRDefault="004B71EA" w:rsidP="004B71E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4B71EA">
        <w:rPr>
          <w:rFonts w:ascii="Times New Roman" w:hAnsi="Times New Roman" w:cs="Times New Roman"/>
          <w:sz w:val="28"/>
        </w:rPr>
        <w:t>Изучить</w:t>
      </w:r>
      <w:r w:rsidR="00EA0139">
        <w:rPr>
          <w:rFonts w:ascii="Times New Roman" w:hAnsi="Times New Roman" w:cs="Times New Roman"/>
          <w:sz w:val="28"/>
        </w:rPr>
        <w:t xml:space="preserve"> </w:t>
      </w:r>
      <w:r w:rsidRPr="004B71EA">
        <w:rPr>
          <w:rFonts w:ascii="Times New Roman" w:hAnsi="Times New Roman" w:cs="Times New Roman"/>
          <w:sz w:val="28"/>
        </w:rPr>
        <w:t>влияние</w:t>
      </w:r>
      <w:r w:rsidR="00EA0139">
        <w:rPr>
          <w:rFonts w:ascii="Times New Roman" w:hAnsi="Times New Roman" w:cs="Times New Roman"/>
          <w:sz w:val="28"/>
        </w:rPr>
        <w:t xml:space="preserve"> </w:t>
      </w:r>
      <w:r w:rsidRPr="004B71EA">
        <w:rPr>
          <w:rFonts w:ascii="Times New Roman" w:hAnsi="Times New Roman" w:cs="Times New Roman"/>
          <w:sz w:val="28"/>
        </w:rPr>
        <w:t>параметров</w:t>
      </w:r>
      <w:r w:rsidR="00EA0139">
        <w:rPr>
          <w:rFonts w:ascii="Times New Roman" w:hAnsi="Times New Roman" w:cs="Times New Roman"/>
          <w:sz w:val="28"/>
        </w:rPr>
        <w:t xml:space="preserve"> </w:t>
      </w:r>
      <w:r w:rsidRPr="004B71EA">
        <w:rPr>
          <w:rFonts w:ascii="Times New Roman" w:hAnsi="Times New Roman" w:cs="Times New Roman"/>
          <w:sz w:val="28"/>
        </w:rPr>
        <w:t>и</w:t>
      </w:r>
      <w:r w:rsidR="00EA0139">
        <w:rPr>
          <w:rFonts w:ascii="Times New Roman" w:hAnsi="Times New Roman" w:cs="Times New Roman"/>
          <w:sz w:val="28"/>
        </w:rPr>
        <w:t xml:space="preserve"> </w:t>
      </w:r>
      <w:r w:rsidRPr="004B71EA">
        <w:rPr>
          <w:rFonts w:ascii="Times New Roman" w:hAnsi="Times New Roman" w:cs="Times New Roman"/>
          <w:sz w:val="28"/>
        </w:rPr>
        <w:t>способов</w:t>
      </w:r>
      <w:r w:rsidR="00EA0139">
        <w:rPr>
          <w:rFonts w:ascii="Times New Roman" w:hAnsi="Times New Roman" w:cs="Times New Roman"/>
          <w:sz w:val="28"/>
        </w:rPr>
        <w:t xml:space="preserve"> </w:t>
      </w:r>
      <w:r w:rsidRPr="004B71EA">
        <w:rPr>
          <w:rFonts w:ascii="Times New Roman" w:hAnsi="Times New Roman" w:cs="Times New Roman"/>
          <w:sz w:val="28"/>
        </w:rPr>
        <w:t>проектирования</w:t>
      </w:r>
      <w:r w:rsidR="00EA0139">
        <w:rPr>
          <w:rFonts w:ascii="Times New Roman" w:hAnsi="Times New Roman" w:cs="Times New Roman"/>
          <w:sz w:val="28"/>
        </w:rPr>
        <w:t xml:space="preserve"> </w:t>
      </w:r>
      <w:r w:rsidRPr="004B71EA">
        <w:rPr>
          <w:rFonts w:ascii="Times New Roman" w:hAnsi="Times New Roman" w:cs="Times New Roman"/>
          <w:sz w:val="28"/>
        </w:rPr>
        <w:t>криптосистемы</w:t>
      </w:r>
      <w:r w:rsidR="00EA0139">
        <w:rPr>
          <w:rFonts w:ascii="Times New Roman" w:hAnsi="Times New Roman" w:cs="Times New Roman"/>
          <w:sz w:val="28"/>
        </w:rPr>
        <w:t xml:space="preserve"> </w:t>
      </w:r>
      <w:r w:rsidRPr="004B71EA">
        <w:rPr>
          <w:rFonts w:ascii="Times New Roman" w:hAnsi="Times New Roman" w:cs="Times New Roman"/>
          <w:sz w:val="28"/>
        </w:rPr>
        <w:t>РША</w:t>
      </w:r>
      <w:r w:rsidR="00EA0139">
        <w:rPr>
          <w:rFonts w:ascii="Times New Roman" w:hAnsi="Times New Roman" w:cs="Times New Roman"/>
          <w:sz w:val="28"/>
        </w:rPr>
        <w:t xml:space="preserve"> </w:t>
      </w:r>
      <w:r w:rsidRPr="004B71EA">
        <w:rPr>
          <w:rFonts w:ascii="Times New Roman" w:hAnsi="Times New Roman" w:cs="Times New Roman"/>
          <w:sz w:val="28"/>
        </w:rPr>
        <w:t>на</w:t>
      </w:r>
      <w:r w:rsidR="00EA0139">
        <w:rPr>
          <w:rFonts w:ascii="Times New Roman" w:hAnsi="Times New Roman" w:cs="Times New Roman"/>
          <w:sz w:val="28"/>
        </w:rPr>
        <w:t xml:space="preserve"> </w:t>
      </w:r>
      <w:r w:rsidRPr="004B71EA">
        <w:rPr>
          <w:rFonts w:ascii="Times New Roman" w:hAnsi="Times New Roman" w:cs="Times New Roman"/>
          <w:sz w:val="28"/>
        </w:rPr>
        <w:t>возможность</w:t>
      </w:r>
      <w:r w:rsidR="00EA0139">
        <w:rPr>
          <w:rFonts w:ascii="Times New Roman" w:hAnsi="Times New Roman" w:cs="Times New Roman"/>
          <w:sz w:val="28"/>
        </w:rPr>
        <w:t xml:space="preserve"> </w:t>
      </w:r>
      <w:r w:rsidRPr="004B71EA">
        <w:rPr>
          <w:rFonts w:ascii="Times New Roman" w:hAnsi="Times New Roman" w:cs="Times New Roman"/>
          <w:sz w:val="28"/>
        </w:rPr>
        <w:t>ее</w:t>
      </w:r>
      <w:r w:rsidR="00EA0139">
        <w:rPr>
          <w:rFonts w:ascii="Times New Roman" w:hAnsi="Times New Roman" w:cs="Times New Roman"/>
          <w:sz w:val="28"/>
        </w:rPr>
        <w:t xml:space="preserve"> </w:t>
      </w:r>
      <w:r w:rsidRPr="004B71EA">
        <w:rPr>
          <w:rFonts w:ascii="Times New Roman" w:hAnsi="Times New Roman" w:cs="Times New Roman"/>
          <w:sz w:val="28"/>
        </w:rPr>
        <w:t>криптоанализа,</w:t>
      </w:r>
      <w:r w:rsidR="00EA0139">
        <w:rPr>
          <w:rFonts w:ascii="Times New Roman" w:hAnsi="Times New Roman" w:cs="Times New Roman"/>
          <w:sz w:val="28"/>
        </w:rPr>
        <w:t xml:space="preserve"> </w:t>
      </w:r>
      <w:r w:rsidRPr="004B71EA">
        <w:rPr>
          <w:rFonts w:ascii="Times New Roman" w:hAnsi="Times New Roman" w:cs="Times New Roman"/>
          <w:sz w:val="28"/>
        </w:rPr>
        <w:t>используя</w:t>
      </w:r>
      <w:r w:rsidR="00EA0139">
        <w:rPr>
          <w:rFonts w:ascii="Times New Roman" w:hAnsi="Times New Roman" w:cs="Times New Roman"/>
          <w:sz w:val="28"/>
        </w:rPr>
        <w:t xml:space="preserve"> </w:t>
      </w:r>
      <w:r w:rsidRPr="004B71EA">
        <w:rPr>
          <w:rFonts w:ascii="Times New Roman" w:hAnsi="Times New Roman" w:cs="Times New Roman"/>
          <w:sz w:val="28"/>
        </w:rPr>
        <w:t>побочные</w:t>
      </w:r>
      <w:r w:rsidR="00EA0139">
        <w:rPr>
          <w:rFonts w:ascii="Times New Roman" w:hAnsi="Times New Roman" w:cs="Times New Roman"/>
          <w:sz w:val="28"/>
        </w:rPr>
        <w:t xml:space="preserve"> </w:t>
      </w:r>
      <w:r w:rsidRPr="004B71EA">
        <w:rPr>
          <w:rFonts w:ascii="Times New Roman" w:hAnsi="Times New Roman" w:cs="Times New Roman"/>
          <w:sz w:val="28"/>
        </w:rPr>
        <w:t>атак,</w:t>
      </w:r>
      <w:r w:rsidR="00EA0139">
        <w:rPr>
          <w:rFonts w:ascii="Times New Roman" w:hAnsi="Times New Roman" w:cs="Times New Roman"/>
          <w:sz w:val="28"/>
        </w:rPr>
        <w:t xml:space="preserve"> </w:t>
      </w:r>
      <w:r w:rsidRPr="004B71EA">
        <w:rPr>
          <w:rFonts w:ascii="Times New Roman" w:hAnsi="Times New Roman" w:cs="Times New Roman"/>
          <w:sz w:val="28"/>
        </w:rPr>
        <w:t>а</w:t>
      </w:r>
      <w:r w:rsidR="00EA0139">
        <w:rPr>
          <w:rFonts w:ascii="Times New Roman" w:hAnsi="Times New Roman" w:cs="Times New Roman"/>
          <w:sz w:val="28"/>
        </w:rPr>
        <w:t xml:space="preserve"> </w:t>
      </w:r>
      <w:r w:rsidRPr="004B71EA">
        <w:rPr>
          <w:rFonts w:ascii="Times New Roman" w:hAnsi="Times New Roman" w:cs="Times New Roman"/>
          <w:sz w:val="28"/>
        </w:rPr>
        <w:t>также</w:t>
      </w:r>
      <w:r w:rsidR="00EA0139">
        <w:rPr>
          <w:rFonts w:ascii="Times New Roman" w:hAnsi="Times New Roman" w:cs="Times New Roman"/>
          <w:sz w:val="28"/>
        </w:rPr>
        <w:t xml:space="preserve"> </w:t>
      </w:r>
      <w:r w:rsidRPr="004B71EA">
        <w:rPr>
          <w:rFonts w:ascii="Times New Roman" w:hAnsi="Times New Roman" w:cs="Times New Roman"/>
          <w:sz w:val="28"/>
        </w:rPr>
        <w:t>закрепить</w:t>
      </w:r>
      <w:r w:rsidR="00EA0139">
        <w:rPr>
          <w:rFonts w:ascii="Times New Roman" w:hAnsi="Times New Roman" w:cs="Times New Roman"/>
          <w:sz w:val="28"/>
        </w:rPr>
        <w:t xml:space="preserve"> </w:t>
      </w:r>
      <w:r w:rsidRPr="004B71EA">
        <w:rPr>
          <w:rFonts w:ascii="Times New Roman" w:hAnsi="Times New Roman" w:cs="Times New Roman"/>
          <w:sz w:val="28"/>
        </w:rPr>
        <w:t>знания,</w:t>
      </w:r>
      <w:r w:rsidR="00EA0139">
        <w:rPr>
          <w:rFonts w:ascii="Times New Roman" w:hAnsi="Times New Roman" w:cs="Times New Roman"/>
          <w:sz w:val="28"/>
        </w:rPr>
        <w:t xml:space="preserve"> </w:t>
      </w:r>
      <w:r w:rsidRPr="004B71EA">
        <w:rPr>
          <w:rFonts w:ascii="Times New Roman" w:hAnsi="Times New Roman" w:cs="Times New Roman"/>
          <w:sz w:val="28"/>
        </w:rPr>
        <w:t>полученные</w:t>
      </w:r>
      <w:r w:rsidR="00EA0139">
        <w:rPr>
          <w:rFonts w:ascii="Times New Roman" w:hAnsi="Times New Roman" w:cs="Times New Roman"/>
          <w:sz w:val="28"/>
        </w:rPr>
        <w:t xml:space="preserve"> </w:t>
      </w:r>
      <w:r w:rsidRPr="004B71EA">
        <w:rPr>
          <w:rFonts w:ascii="Times New Roman" w:hAnsi="Times New Roman" w:cs="Times New Roman"/>
          <w:sz w:val="28"/>
        </w:rPr>
        <w:t>на</w:t>
      </w:r>
      <w:r w:rsidR="00EA0139">
        <w:rPr>
          <w:rFonts w:ascii="Times New Roman" w:hAnsi="Times New Roman" w:cs="Times New Roman"/>
          <w:sz w:val="28"/>
        </w:rPr>
        <w:t xml:space="preserve"> </w:t>
      </w:r>
      <w:r w:rsidRPr="004B71EA">
        <w:rPr>
          <w:rFonts w:ascii="Times New Roman" w:hAnsi="Times New Roman" w:cs="Times New Roman"/>
          <w:sz w:val="28"/>
        </w:rPr>
        <w:t>лекциях</w:t>
      </w:r>
      <w:r w:rsidR="00EA0139">
        <w:rPr>
          <w:rFonts w:ascii="Times New Roman" w:hAnsi="Times New Roman" w:cs="Times New Roman"/>
          <w:sz w:val="28"/>
        </w:rPr>
        <w:t xml:space="preserve"> </w:t>
      </w:r>
      <w:r w:rsidRPr="004B71EA">
        <w:rPr>
          <w:rFonts w:ascii="Times New Roman" w:hAnsi="Times New Roman" w:cs="Times New Roman"/>
          <w:sz w:val="28"/>
        </w:rPr>
        <w:t>курса</w:t>
      </w:r>
      <w:r w:rsidR="00EA0139">
        <w:rPr>
          <w:rFonts w:ascii="Times New Roman" w:hAnsi="Times New Roman" w:cs="Times New Roman"/>
          <w:sz w:val="28"/>
        </w:rPr>
        <w:t xml:space="preserve"> </w:t>
      </w:r>
      <w:r w:rsidRPr="004B71EA">
        <w:rPr>
          <w:rFonts w:ascii="Times New Roman" w:hAnsi="Times New Roman" w:cs="Times New Roman"/>
          <w:sz w:val="28"/>
        </w:rPr>
        <w:t>«Основы</w:t>
      </w:r>
      <w:r w:rsidR="00EA0139">
        <w:rPr>
          <w:rFonts w:ascii="Times New Roman" w:hAnsi="Times New Roman" w:cs="Times New Roman"/>
          <w:sz w:val="28"/>
        </w:rPr>
        <w:t xml:space="preserve"> </w:t>
      </w:r>
      <w:r w:rsidRPr="004B71EA">
        <w:rPr>
          <w:rFonts w:ascii="Times New Roman" w:hAnsi="Times New Roman" w:cs="Times New Roman"/>
          <w:sz w:val="28"/>
        </w:rPr>
        <w:t>криптографии</w:t>
      </w:r>
      <w:r w:rsidR="00EA0139">
        <w:rPr>
          <w:rFonts w:ascii="Times New Roman" w:hAnsi="Times New Roman" w:cs="Times New Roman"/>
          <w:sz w:val="28"/>
        </w:rPr>
        <w:t xml:space="preserve"> </w:t>
      </w:r>
      <w:r w:rsidRPr="004B71EA">
        <w:rPr>
          <w:rFonts w:ascii="Times New Roman" w:hAnsi="Times New Roman" w:cs="Times New Roman"/>
          <w:sz w:val="28"/>
        </w:rPr>
        <w:t>с</w:t>
      </w:r>
      <w:r w:rsidR="00EA0139">
        <w:rPr>
          <w:rFonts w:ascii="Times New Roman" w:hAnsi="Times New Roman" w:cs="Times New Roman"/>
          <w:sz w:val="28"/>
        </w:rPr>
        <w:t xml:space="preserve"> </w:t>
      </w:r>
      <w:r w:rsidRPr="004B71EA">
        <w:rPr>
          <w:rFonts w:ascii="Times New Roman" w:hAnsi="Times New Roman" w:cs="Times New Roman"/>
          <w:sz w:val="28"/>
        </w:rPr>
        <w:t>открытым</w:t>
      </w:r>
      <w:r w:rsidR="00EA0139">
        <w:rPr>
          <w:rFonts w:ascii="Times New Roman" w:hAnsi="Times New Roman" w:cs="Times New Roman"/>
          <w:sz w:val="28"/>
        </w:rPr>
        <w:t xml:space="preserve"> </w:t>
      </w:r>
      <w:r w:rsidRPr="004B71EA">
        <w:rPr>
          <w:rFonts w:ascii="Times New Roman" w:hAnsi="Times New Roman" w:cs="Times New Roman"/>
          <w:sz w:val="28"/>
        </w:rPr>
        <w:t>ключом»</w:t>
      </w:r>
      <w:r w:rsidR="00EA0139">
        <w:rPr>
          <w:rFonts w:ascii="Times New Roman" w:hAnsi="Times New Roman" w:cs="Times New Roman"/>
          <w:sz w:val="28"/>
        </w:rPr>
        <w:t xml:space="preserve"> </w:t>
      </w:r>
      <w:r w:rsidRPr="004B71EA">
        <w:rPr>
          <w:rFonts w:ascii="Times New Roman" w:hAnsi="Times New Roman" w:cs="Times New Roman"/>
          <w:sz w:val="28"/>
        </w:rPr>
        <w:t>,</w:t>
      </w:r>
      <w:r w:rsidR="00EA0139">
        <w:rPr>
          <w:rFonts w:ascii="Times New Roman" w:hAnsi="Times New Roman" w:cs="Times New Roman"/>
          <w:sz w:val="28"/>
        </w:rPr>
        <w:t xml:space="preserve"> </w:t>
      </w:r>
      <w:r w:rsidRPr="004B71EA">
        <w:rPr>
          <w:rFonts w:ascii="Times New Roman" w:hAnsi="Times New Roman" w:cs="Times New Roman"/>
          <w:sz w:val="28"/>
        </w:rPr>
        <w:t>«Криптографические</w:t>
      </w:r>
      <w:r w:rsidR="00EA0139">
        <w:rPr>
          <w:rFonts w:ascii="Times New Roman" w:hAnsi="Times New Roman" w:cs="Times New Roman"/>
          <w:sz w:val="28"/>
        </w:rPr>
        <w:t xml:space="preserve"> </w:t>
      </w:r>
      <w:r w:rsidRPr="004B71EA">
        <w:rPr>
          <w:rFonts w:ascii="Times New Roman" w:hAnsi="Times New Roman" w:cs="Times New Roman"/>
          <w:sz w:val="28"/>
        </w:rPr>
        <w:t>протоколы».</w:t>
      </w:r>
    </w:p>
    <w:p w14:paraId="236C492B" w14:textId="71E781CC" w:rsidR="00DC1D8A" w:rsidRDefault="00DC1D8A" w:rsidP="00D5120D">
      <w:pPr>
        <w:spacing w:before="240" w:after="240" w:line="240" w:lineRule="auto"/>
        <w:ind w:left="-284"/>
        <w:jc w:val="both"/>
        <w:rPr>
          <w:rFonts w:ascii="Times New Roman" w:hAnsi="Times New Roman" w:cs="Times New Roman"/>
          <w:b/>
          <w:sz w:val="32"/>
          <w:szCs w:val="32"/>
        </w:rPr>
      </w:pPr>
      <w:r w:rsidRPr="006F163D">
        <w:rPr>
          <w:rFonts w:ascii="Times New Roman" w:hAnsi="Times New Roman" w:cs="Times New Roman"/>
          <w:b/>
          <w:sz w:val="32"/>
          <w:szCs w:val="32"/>
        </w:rPr>
        <w:t>Ход</w:t>
      </w:r>
      <w:r w:rsidR="00EA0139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6F163D">
        <w:rPr>
          <w:rFonts w:ascii="Times New Roman" w:hAnsi="Times New Roman" w:cs="Times New Roman"/>
          <w:b/>
          <w:sz w:val="32"/>
          <w:szCs w:val="32"/>
        </w:rPr>
        <w:t>работы</w:t>
      </w:r>
    </w:p>
    <w:p w14:paraId="3E8B825F" w14:textId="26FF6C0F" w:rsidR="00EF614A" w:rsidRDefault="00560655" w:rsidP="00560655">
      <w:pPr>
        <w:pStyle w:val="a8"/>
        <w:numPr>
          <w:ilvl w:val="0"/>
          <w:numId w:val="15"/>
        </w:numPr>
        <w:spacing w:before="240" w:after="120" w:line="240" w:lineRule="auto"/>
        <w:ind w:left="284" w:hanging="426"/>
        <w:contextualSpacing w:val="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60655">
        <w:rPr>
          <w:rFonts w:ascii="Times New Roman" w:hAnsi="Times New Roman" w:cs="Times New Roman"/>
          <w:bCs/>
          <w:sz w:val="28"/>
          <w:szCs w:val="28"/>
        </w:rPr>
        <w:t>Запустить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560655">
        <w:rPr>
          <w:rFonts w:ascii="Times New Roman" w:hAnsi="Times New Roman" w:cs="Times New Roman"/>
          <w:bCs/>
          <w:sz w:val="28"/>
          <w:szCs w:val="28"/>
        </w:rPr>
        <w:t>программу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560655">
        <w:rPr>
          <w:rFonts w:ascii="Times New Roman" w:hAnsi="Times New Roman" w:cs="Times New Roman"/>
          <w:bCs/>
          <w:sz w:val="28"/>
          <w:szCs w:val="28"/>
        </w:rPr>
        <w:t>«RSA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560655">
        <w:rPr>
          <w:rFonts w:ascii="Times New Roman" w:hAnsi="Times New Roman" w:cs="Times New Roman"/>
          <w:bCs/>
          <w:sz w:val="28"/>
          <w:szCs w:val="28"/>
        </w:rPr>
        <w:t>attacks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560655">
        <w:rPr>
          <w:rFonts w:ascii="Times New Roman" w:hAnsi="Times New Roman" w:cs="Times New Roman"/>
          <w:bCs/>
          <w:sz w:val="28"/>
          <w:szCs w:val="28"/>
        </w:rPr>
        <w:t>lab.exe».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C22F1" w:rsidRPr="002B69F8">
        <w:rPr>
          <w:rFonts w:ascii="Times New Roman" w:hAnsi="Times New Roman"/>
          <w:sz w:val="28"/>
        </w:rPr>
        <w:t>После</w:t>
      </w:r>
      <w:r w:rsidR="00EA0139">
        <w:rPr>
          <w:rFonts w:ascii="Times New Roman" w:hAnsi="Times New Roman"/>
          <w:sz w:val="28"/>
        </w:rPr>
        <w:t xml:space="preserve"> </w:t>
      </w:r>
      <w:r w:rsidR="009C22F1" w:rsidRPr="002B69F8">
        <w:rPr>
          <w:rFonts w:ascii="Times New Roman" w:hAnsi="Times New Roman"/>
          <w:sz w:val="28"/>
        </w:rPr>
        <w:t>запуска</w:t>
      </w:r>
      <w:r w:rsidR="00EA0139">
        <w:rPr>
          <w:rFonts w:ascii="Times New Roman" w:hAnsi="Times New Roman"/>
          <w:sz w:val="28"/>
        </w:rPr>
        <w:t xml:space="preserve"> </w:t>
      </w:r>
      <w:r w:rsidR="009C22F1" w:rsidRPr="002B69F8">
        <w:rPr>
          <w:rFonts w:ascii="Times New Roman" w:hAnsi="Times New Roman"/>
          <w:sz w:val="28"/>
        </w:rPr>
        <w:t>сразу</w:t>
      </w:r>
      <w:r w:rsidR="00EA0139">
        <w:rPr>
          <w:rFonts w:ascii="Times New Roman" w:hAnsi="Times New Roman"/>
          <w:sz w:val="28"/>
        </w:rPr>
        <w:t xml:space="preserve"> </w:t>
      </w:r>
      <w:r w:rsidR="009C22F1" w:rsidRPr="002B69F8">
        <w:rPr>
          <w:rFonts w:ascii="Times New Roman" w:hAnsi="Times New Roman"/>
          <w:sz w:val="28"/>
        </w:rPr>
        <w:t>откроется</w:t>
      </w:r>
      <w:r w:rsidR="00EA0139">
        <w:rPr>
          <w:rFonts w:ascii="Times New Roman" w:hAnsi="Times New Roman"/>
          <w:sz w:val="28"/>
        </w:rPr>
        <w:t xml:space="preserve"> </w:t>
      </w:r>
      <w:r w:rsidR="009C22F1" w:rsidRPr="002B69F8">
        <w:rPr>
          <w:rFonts w:ascii="Times New Roman" w:hAnsi="Times New Roman"/>
          <w:sz w:val="28"/>
        </w:rPr>
        <w:t>окно</w:t>
      </w:r>
      <w:r w:rsidR="00EA0139">
        <w:rPr>
          <w:rFonts w:ascii="Times New Roman" w:hAnsi="Times New Roman"/>
          <w:sz w:val="28"/>
        </w:rPr>
        <w:t xml:space="preserve"> </w:t>
      </w:r>
      <w:r w:rsidR="009C22F1" w:rsidRPr="002B69F8">
        <w:rPr>
          <w:rFonts w:ascii="Times New Roman" w:hAnsi="Times New Roman"/>
          <w:sz w:val="28"/>
        </w:rPr>
        <w:t>для</w:t>
      </w:r>
      <w:r w:rsidR="00EA0139">
        <w:rPr>
          <w:rFonts w:ascii="Times New Roman" w:hAnsi="Times New Roman"/>
          <w:sz w:val="28"/>
        </w:rPr>
        <w:t xml:space="preserve"> </w:t>
      </w:r>
      <w:r w:rsidR="009C22F1" w:rsidRPr="002B69F8">
        <w:rPr>
          <w:rFonts w:ascii="Times New Roman" w:hAnsi="Times New Roman"/>
          <w:sz w:val="28"/>
        </w:rPr>
        <w:t>демонстрации</w:t>
      </w:r>
      <w:r w:rsidR="00EA0139">
        <w:rPr>
          <w:rFonts w:ascii="Times New Roman" w:hAnsi="Times New Roman"/>
          <w:sz w:val="28"/>
        </w:rPr>
        <w:t xml:space="preserve"> </w:t>
      </w:r>
      <w:r w:rsidR="009C22F1" w:rsidRPr="002B69F8">
        <w:rPr>
          <w:rFonts w:ascii="Times New Roman" w:hAnsi="Times New Roman"/>
          <w:sz w:val="28"/>
        </w:rPr>
        <w:t>атаки</w:t>
      </w:r>
      <w:r w:rsidR="00EA0139">
        <w:rPr>
          <w:rFonts w:ascii="Times New Roman" w:hAnsi="Times New Roman"/>
          <w:sz w:val="28"/>
        </w:rPr>
        <w:t xml:space="preserve"> </w:t>
      </w:r>
      <w:r w:rsidR="009C22F1" w:rsidRPr="002B69F8">
        <w:rPr>
          <w:rFonts w:ascii="Times New Roman" w:hAnsi="Times New Roman"/>
          <w:sz w:val="28"/>
        </w:rPr>
        <w:t>на</w:t>
      </w:r>
      <w:r w:rsidR="00EA0139">
        <w:rPr>
          <w:rFonts w:ascii="Times New Roman" w:hAnsi="Times New Roman"/>
          <w:sz w:val="28"/>
        </w:rPr>
        <w:t xml:space="preserve"> </w:t>
      </w:r>
      <w:r w:rsidR="009C22F1" w:rsidRPr="002B69F8">
        <w:rPr>
          <w:rFonts w:ascii="Times New Roman" w:hAnsi="Times New Roman"/>
          <w:sz w:val="28"/>
        </w:rPr>
        <w:t>малую</w:t>
      </w:r>
      <w:r w:rsidR="00EA0139">
        <w:rPr>
          <w:rFonts w:ascii="Times New Roman" w:hAnsi="Times New Roman"/>
          <w:sz w:val="28"/>
        </w:rPr>
        <w:t xml:space="preserve"> </w:t>
      </w:r>
      <w:r w:rsidR="009C22F1" w:rsidRPr="002B69F8">
        <w:rPr>
          <w:rFonts w:ascii="Times New Roman" w:hAnsi="Times New Roman"/>
          <w:sz w:val="28"/>
        </w:rPr>
        <w:t>шифрующую</w:t>
      </w:r>
      <w:r w:rsidR="00EA0139">
        <w:rPr>
          <w:rFonts w:ascii="Times New Roman" w:hAnsi="Times New Roman"/>
          <w:sz w:val="28"/>
        </w:rPr>
        <w:t xml:space="preserve"> </w:t>
      </w:r>
      <w:r w:rsidR="009C22F1" w:rsidRPr="002B69F8">
        <w:rPr>
          <w:rFonts w:ascii="Times New Roman" w:hAnsi="Times New Roman"/>
          <w:sz w:val="28"/>
        </w:rPr>
        <w:t>экспоненту</w:t>
      </w:r>
      <w:r w:rsidR="00EA0139">
        <w:rPr>
          <w:rFonts w:ascii="Times New Roman" w:hAnsi="Times New Roman"/>
          <w:sz w:val="28"/>
        </w:rPr>
        <w:t xml:space="preserve"> </w:t>
      </w:r>
      <w:r w:rsidR="009C22F1">
        <w:rPr>
          <w:rFonts w:ascii="Times New Roman" w:hAnsi="Times New Roman"/>
          <w:sz w:val="28"/>
        </w:rPr>
        <w:t>(атака</w:t>
      </w:r>
      <w:r w:rsidR="00EA0139">
        <w:rPr>
          <w:rFonts w:ascii="Times New Roman" w:hAnsi="Times New Roman"/>
          <w:sz w:val="28"/>
        </w:rPr>
        <w:t xml:space="preserve"> </w:t>
      </w:r>
      <w:r w:rsidR="009C22F1">
        <w:rPr>
          <w:rFonts w:ascii="Times New Roman" w:hAnsi="Times New Roman"/>
          <w:sz w:val="28"/>
        </w:rPr>
        <w:t>Хастада).</w:t>
      </w:r>
    </w:p>
    <w:p w14:paraId="39536040" w14:textId="4ED0BEAB" w:rsidR="001F6F18" w:rsidRPr="004A0905" w:rsidRDefault="001F6F18" w:rsidP="001F6F18">
      <w:pPr>
        <w:pStyle w:val="a8"/>
        <w:numPr>
          <w:ilvl w:val="0"/>
          <w:numId w:val="15"/>
        </w:numPr>
        <w:spacing w:before="240" w:after="120" w:line="240" w:lineRule="auto"/>
        <w:ind w:left="283" w:hanging="425"/>
        <w:contextualSpacing w:val="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B69F8">
        <w:rPr>
          <w:rFonts w:ascii="Times New Roman" w:hAnsi="Times New Roman"/>
          <w:sz w:val="28"/>
        </w:rPr>
        <w:t>Сгенерировать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3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набора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ключей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РША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одинаковой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малой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открытой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экспонентой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i/>
          <w:sz w:val="28"/>
          <w:lang w:val="en-US"/>
        </w:rPr>
        <w:t>e</w:t>
      </w:r>
      <w:r w:rsidRPr="002B69F8">
        <w:rPr>
          <w:rFonts w:ascii="Times New Roman" w:hAnsi="Times New Roman"/>
          <w:sz w:val="28"/>
        </w:rPr>
        <w:t>=3.</w:t>
      </w:r>
    </w:p>
    <w:p w14:paraId="23A5D99F" w14:textId="154CA7BC" w:rsidR="004A0905" w:rsidRPr="00560655" w:rsidRDefault="00C4661F" w:rsidP="004A0905">
      <w:pPr>
        <w:pStyle w:val="af6"/>
        <w:spacing w:before="120" w:after="120"/>
        <w:ind w:left="0" w:right="0"/>
        <w:rPr>
          <w:bCs/>
          <w:sz w:val="28"/>
          <w:szCs w:val="28"/>
        </w:rPr>
      </w:pPr>
      <w:r w:rsidRPr="00C4661F">
        <w:rPr>
          <w:bCs/>
          <w:noProof/>
          <w:sz w:val="28"/>
          <w:szCs w:val="28"/>
        </w:rPr>
        <w:drawing>
          <wp:inline distT="0" distB="0" distL="0" distR="0" wp14:anchorId="38CB96C3" wp14:editId="78E6BCA6">
            <wp:extent cx="4312920" cy="196276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30203" cy="1970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154258" w14:textId="52767030" w:rsidR="00EF614A" w:rsidRDefault="00EF614A" w:rsidP="00D5120D">
      <w:pPr>
        <w:pStyle w:val="af6"/>
        <w:spacing w:before="120" w:after="120"/>
        <w:ind w:left="0" w:right="0"/>
        <w:rPr>
          <w:b w:val="0"/>
          <w:sz w:val="24"/>
          <w:szCs w:val="24"/>
        </w:rPr>
      </w:pPr>
      <w:r w:rsidRPr="000D0402">
        <w:rPr>
          <w:b w:val="0"/>
          <w:sz w:val="24"/>
          <w:szCs w:val="24"/>
        </w:rPr>
        <w:t>Рисунок</w:t>
      </w:r>
      <w:r w:rsidR="00EA0139">
        <w:rPr>
          <w:b w:val="0"/>
          <w:sz w:val="24"/>
          <w:szCs w:val="24"/>
        </w:rPr>
        <w:t xml:space="preserve"> </w:t>
      </w:r>
      <w:r w:rsidRPr="000D0402">
        <w:rPr>
          <w:b w:val="0"/>
          <w:sz w:val="24"/>
          <w:szCs w:val="24"/>
        </w:rPr>
        <w:t>1.</w:t>
      </w:r>
      <w:r w:rsidR="00EA0139">
        <w:rPr>
          <w:b w:val="0"/>
          <w:sz w:val="24"/>
          <w:szCs w:val="24"/>
        </w:rPr>
        <w:t xml:space="preserve"> </w:t>
      </w:r>
      <w:r w:rsidR="004A0905">
        <w:rPr>
          <w:b w:val="0"/>
          <w:sz w:val="24"/>
          <w:szCs w:val="24"/>
        </w:rPr>
        <w:t>Генерация</w:t>
      </w:r>
      <w:r w:rsidR="00EA0139">
        <w:rPr>
          <w:b w:val="0"/>
          <w:sz w:val="24"/>
          <w:szCs w:val="24"/>
        </w:rPr>
        <w:t xml:space="preserve"> </w:t>
      </w:r>
      <w:r w:rsidR="004A0905">
        <w:rPr>
          <w:b w:val="0"/>
          <w:sz w:val="24"/>
          <w:szCs w:val="24"/>
        </w:rPr>
        <w:t>набора</w:t>
      </w:r>
      <w:r w:rsidR="00EA0139">
        <w:rPr>
          <w:b w:val="0"/>
          <w:sz w:val="24"/>
          <w:szCs w:val="24"/>
        </w:rPr>
        <w:t xml:space="preserve"> </w:t>
      </w:r>
      <w:r w:rsidR="004A0905">
        <w:rPr>
          <w:b w:val="0"/>
          <w:sz w:val="24"/>
          <w:szCs w:val="24"/>
        </w:rPr>
        <w:t>ключей</w:t>
      </w:r>
      <w:r w:rsidR="00EA0139">
        <w:rPr>
          <w:b w:val="0"/>
          <w:sz w:val="24"/>
          <w:szCs w:val="24"/>
        </w:rPr>
        <w:t xml:space="preserve"> </w:t>
      </w:r>
      <w:r w:rsidR="004A0905">
        <w:rPr>
          <w:b w:val="0"/>
          <w:sz w:val="24"/>
          <w:szCs w:val="24"/>
        </w:rPr>
        <w:t>с</w:t>
      </w:r>
      <w:r w:rsidR="00EA0139">
        <w:rPr>
          <w:b w:val="0"/>
          <w:sz w:val="24"/>
          <w:szCs w:val="24"/>
        </w:rPr>
        <w:t xml:space="preserve"> </w:t>
      </w:r>
      <w:r w:rsidR="004A0905">
        <w:rPr>
          <w:b w:val="0"/>
          <w:sz w:val="24"/>
          <w:szCs w:val="24"/>
        </w:rPr>
        <w:t>экспонентой</w:t>
      </w:r>
      <w:r w:rsidR="00EA0139">
        <w:rPr>
          <w:b w:val="0"/>
          <w:sz w:val="24"/>
          <w:szCs w:val="24"/>
        </w:rPr>
        <w:t xml:space="preserve"> </w:t>
      </w:r>
      <w:r w:rsidR="004A0905">
        <w:rPr>
          <w:b w:val="0"/>
          <w:sz w:val="24"/>
          <w:szCs w:val="24"/>
          <w:lang w:val="en-US"/>
        </w:rPr>
        <w:t>e</w:t>
      </w:r>
      <w:r w:rsidR="004A0905" w:rsidRPr="009C22F1">
        <w:rPr>
          <w:b w:val="0"/>
          <w:sz w:val="24"/>
          <w:szCs w:val="24"/>
        </w:rPr>
        <w:t>=3</w:t>
      </w:r>
      <w:r w:rsidRPr="000D0402">
        <w:rPr>
          <w:b w:val="0"/>
          <w:sz w:val="24"/>
          <w:szCs w:val="24"/>
        </w:rPr>
        <w:t>.</w:t>
      </w:r>
    </w:p>
    <w:p w14:paraId="22AEB651" w14:textId="20017E5D" w:rsidR="004938CC" w:rsidRPr="004938CC" w:rsidRDefault="004938CC" w:rsidP="00E1106F">
      <w:pPr>
        <w:pStyle w:val="a8"/>
        <w:numPr>
          <w:ilvl w:val="0"/>
          <w:numId w:val="15"/>
        </w:numPr>
        <w:spacing w:before="240" w:after="120" w:line="240" w:lineRule="auto"/>
        <w:ind w:left="284" w:hanging="426"/>
        <w:contextualSpacing w:val="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B69F8">
        <w:rPr>
          <w:rFonts w:ascii="Times New Roman" w:hAnsi="Times New Roman"/>
          <w:sz w:val="28"/>
        </w:rPr>
        <w:t>Сгенерировать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лучайное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ообщение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и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зашифровать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его</w:t>
      </w:r>
      <w:r w:rsidRPr="004938CC">
        <w:rPr>
          <w:rFonts w:ascii="Times New Roman" w:hAnsi="Times New Roman"/>
          <w:sz w:val="28"/>
        </w:rPr>
        <w:t>.</w:t>
      </w:r>
    </w:p>
    <w:p w14:paraId="477152CE" w14:textId="50C71C73" w:rsidR="004938CC" w:rsidRDefault="00735F49" w:rsidP="004938CC">
      <w:pPr>
        <w:pStyle w:val="af6"/>
        <w:spacing w:before="120" w:after="120"/>
        <w:ind w:left="0" w:right="0"/>
        <w:rPr>
          <w:bCs/>
          <w:sz w:val="28"/>
          <w:szCs w:val="28"/>
        </w:rPr>
      </w:pPr>
      <w:r>
        <w:rPr>
          <w:noProof/>
        </w:rPr>
        <w:drawing>
          <wp:inline distT="0" distB="0" distL="0" distR="0" wp14:anchorId="019B5148" wp14:editId="7F961E47">
            <wp:extent cx="3440113" cy="2488796"/>
            <wp:effectExtent l="0" t="0" r="8255" b="698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55269" cy="2499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9AFBBA" w14:textId="7A9652F6" w:rsidR="002B5C2F" w:rsidRPr="002B5C2F" w:rsidRDefault="002B5C2F" w:rsidP="00D5120D">
      <w:pPr>
        <w:pStyle w:val="af6"/>
        <w:spacing w:before="120" w:after="120"/>
        <w:ind w:left="0" w:right="0"/>
        <w:rPr>
          <w:b w:val="0"/>
          <w:sz w:val="24"/>
          <w:szCs w:val="24"/>
        </w:rPr>
      </w:pPr>
      <w:r w:rsidRPr="000D0402">
        <w:rPr>
          <w:b w:val="0"/>
          <w:sz w:val="24"/>
          <w:szCs w:val="24"/>
        </w:rPr>
        <w:t>Рисунок</w:t>
      </w:r>
      <w:r w:rsidR="00EA0139">
        <w:rPr>
          <w:b w:val="0"/>
          <w:sz w:val="24"/>
          <w:szCs w:val="24"/>
        </w:rPr>
        <w:t xml:space="preserve"> </w:t>
      </w:r>
      <w:r w:rsidR="001B5D22">
        <w:rPr>
          <w:b w:val="0"/>
          <w:sz w:val="24"/>
          <w:szCs w:val="24"/>
        </w:rPr>
        <w:t>2</w:t>
      </w:r>
      <w:r w:rsidRPr="000D0402">
        <w:rPr>
          <w:b w:val="0"/>
          <w:sz w:val="24"/>
          <w:szCs w:val="24"/>
        </w:rPr>
        <w:t>.</w:t>
      </w:r>
      <w:r w:rsidR="00EA0139">
        <w:rPr>
          <w:b w:val="0"/>
          <w:sz w:val="24"/>
          <w:szCs w:val="24"/>
        </w:rPr>
        <w:t xml:space="preserve"> </w:t>
      </w:r>
      <w:r w:rsidR="004938CC">
        <w:rPr>
          <w:b w:val="0"/>
          <w:sz w:val="24"/>
          <w:szCs w:val="24"/>
        </w:rPr>
        <w:t>Генерация</w:t>
      </w:r>
      <w:r w:rsidR="00EA0139">
        <w:rPr>
          <w:b w:val="0"/>
          <w:sz w:val="24"/>
          <w:szCs w:val="24"/>
        </w:rPr>
        <w:t xml:space="preserve"> </w:t>
      </w:r>
      <w:r w:rsidR="004938CC">
        <w:rPr>
          <w:b w:val="0"/>
          <w:sz w:val="24"/>
          <w:szCs w:val="24"/>
        </w:rPr>
        <w:t>случайного</w:t>
      </w:r>
      <w:r w:rsidR="00EA0139">
        <w:rPr>
          <w:b w:val="0"/>
          <w:sz w:val="24"/>
          <w:szCs w:val="24"/>
        </w:rPr>
        <w:t xml:space="preserve"> </w:t>
      </w:r>
      <w:r w:rsidR="004938CC">
        <w:rPr>
          <w:b w:val="0"/>
          <w:sz w:val="24"/>
          <w:szCs w:val="24"/>
        </w:rPr>
        <w:t>сообщения</w:t>
      </w:r>
      <w:r w:rsidR="00EA0139">
        <w:rPr>
          <w:b w:val="0"/>
          <w:sz w:val="24"/>
          <w:szCs w:val="24"/>
        </w:rPr>
        <w:t xml:space="preserve"> </w:t>
      </w:r>
      <w:r w:rsidR="004938CC">
        <w:rPr>
          <w:b w:val="0"/>
          <w:sz w:val="24"/>
          <w:szCs w:val="24"/>
        </w:rPr>
        <w:t>и</w:t>
      </w:r>
      <w:r w:rsidR="00EA0139">
        <w:rPr>
          <w:b w:val="0"/>
          <w:sz w:val="24"/>
          <w:szCs w:val="24"/>
        </w:rPr>
        <w:t xml:space="preserve"> </w:t>
      </w:r>
      <w:r w:rsidR="004938CC">
        <w:rPr>
          <w:b w:val="0"/>
          <w:sz w:val="24"/>
          <w:szCs w:val="24"/>
        </w:rPr>
        <w:t>его</w:t>
      </w:r>
      <w:r w:rsidR="00EA0139">
        <w:rPr>
          <w:b w:val="0"/>
          <w:sz w:val="24"/>
          <w:szCs w:val="24"/>
        </w:rPr>
        <w:t xml:space="preserve"> </w:t>
      </w:r>
      <w:r w:rsidR="004938CC">
        <w:rPr>
          <w:b w:val="0"/>
          <w:sz w:val="24"/>
          <w:szCs w:val="24"/>
        </w:rPr>
        <w:t>шифрование</w:t>
      </w:r>
      <w:r>
        <w:rPr>
          <w:b w:val="0"/>
          <w:sz w:val="24"/>
          <w:szCs w:val="24"/>
        </w:rPr>
        <w:t>.</w:t>
      </w:r>
    </w:p>
    <w:p w14:paraId="445F2804" w14:textId="77777777" w:rsidR="00E45207" w:rsidRDefault="00E45207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br w:type="page"/>
      </w:r>
    </w:p>
    <w:p w14:paraId="254777F1" w14:textId="5981C174" w:rsidR="000B4521" w:rsidRPr="00C4661F" w:rsidRDefault="000B4521" w:rsidP="00E1106F">
      <w:pPr>
        <w:pStyle w:val="a8"/>
        <w:numPr>
          <w:ilvl w:val="0"/>
          <w:numId w:val="15"/>
        </w:numPr>
        <w:spacing w:before="240" w:after="120" w:line="240" w:lineRule="auto"/>
        <w:ind w:left="284" w:hanging="426"/>
        <w:contextualSpacing w:val="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B69F8">
        <w:rPr>
          <w:rFonts w:ascii="Times New Roman" w:hAnsi="Times New Roman"/>
          <w:sz w:val="28"/>
        </w:rPr>
        <w:lastRenderedPageBreak/>
        <w:t>Вычислить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решение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истемы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равнений,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используя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китайскую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теорему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об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остатках.</w:t>
      </w:r>
    </w:p>
    <w:p w14:paraId="1EE3EF04" w14:textId="07E533DC" w:rsidR="00C4661F" w:rsidRDefault="00735F49" w:rsidP="000E3127">
      <w:pPr>
        <w:pStyle w:val="af6"/>
        <w:spacing w:before="120" w:after="120"/>
        <w:ind w:left="0" w:right="0"/>
        <w:rPr>
          <w:bCs/>
          <w:sz w:val="28"/>
          <w:szCs w:val="28"/>
        </w:rPr>
      </w:pPr>
      <w:r>
        <w:rPr>
          <w:noProof/>
        </w:rPr>
        <w:drawing>
          <wp:inline distT="0" distB="0" distL="0" distR="0" wp14:anchorId="7F0326EE" wp14:editId="4D685262">
            <wp:extent cx="4368800" cy="942876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420150" cy="953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562156" w14:textId="657D81BB" w:rsidR="000E3127" w:rsidRPr="002B5C2F" w:rsidRDefault="000E3127" w:rsidP="000E3127">
      <w:pPr>
        <w:pStyle w:val="af6"/>
        <w:spacing w:before="120" w:after="120"/>
        <w:ind w:left="0" w:right="0"/>
        <w:rPr>
          <w:b w:val="0"/>
          <w:sz w:val="24"/>
          <w:szCs w:val="24"/>
        </w:rPr>
      </w:pPr>
      <w:r w:rsidRPr="000D0402">
        <w:rPr>
          <w:b w:val="0"/>
          <w:sz w:val="24"/>
          <w:szCs w:val="24"/>
        </w:rPr>
        <w:t>Рисунок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3</w:t>
      </w:r>
      <w:r w:rsidRPr="000D0402">
        <w:rPr>
          <w:b w:val="0"/>
          <w:sz w:val="24"/>
          <w:szCs w:val="24"/>
        </w:rPr>
        <w:t>.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Вычисление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решения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системы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уравнений.</w:t>
      </w:r>
    </w:p>
    <w:p w14:paraId="6A8A397E" w14:textId="5223C0C9" w:rsidR="008D05E7" w:rsidRPr="008D05E7" w:rsidRDefault="008D05E7" w:rsidP="00E1106F">
      <w:pPr>
        <w:pStyle w:val="a8"/>
        <w:numPr>
          <w:ilvl w:val="0"/>
          <w:numId w:val="15"/>
        </w:numPr>
        <w:spacing w:before="240" w:after="120" w:line="240" w:lineRule="auto"/>
        <w:ind w:left="284" w:hanging="426"/>
        <w:contextualSpacing w:val="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B69F8">
        <w:rPr>
          <w:rFonts w:ascii="Times New Roman" w:hAnsi="Times New Roman"/>
          <w:sz w:val="28"/>
        </w:rPr>
        <w:t>Найти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кубический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корень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методом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Ньютона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из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решения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истемы,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полученного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на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предыдущем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шаге.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Убедиться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в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том,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что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это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и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есть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исходное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ообщение,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генерированное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в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п.3.</w:t>
      </w:r>
    </w:p>
    <w:p w14:paraId="10153A80" w14:textId="1E16A20C" w:rsidR="008D05E7" w:rsidRDefault="00735F49" w:rsidP="008D05E7">
      <w:pPr>
        <w:pStyle w:val="af6"/>
        <w:spacing w:before="120" w:after="120"/>
        <w:ind w:left="0" w:right="0"/>
        <w:rPr>
          <w:bCs/>
          <w:sz w:val="28"/>
          <w:szCs w:val="28"/>
        </w:rPr>
      </w:pPr>
      <w:r>
        <w:rPr>
          <w:noProof/>
        </w:rPr>
        <w:drawing>
          <wp:inline distT="0" distB="0" distL="0" distR="0" wp14:anchorId="65536D3D" wp14:editId="30657643">
            <wp:extent cx="4344988" cy="1158354"/>
            <wp:effectExtent l="0" t="0" r="0" b="381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60320" cy="1162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974B67" w14:textId="469DC6AA" w:rsidR="008D05E7" w:rsidRPr="002B5C2F" w:rsidRDefault="008D05E7" w:rsidP="008D05E7">
      <w:pPr>
        <w:pStyle w:val="af6"/>
        <w:spacing w:before="120" w:after="120"/>
        <w:ind w:left="0" w:right="0"/>
        <w:rPr>
          <w:b w:val="0"/>
          <w:sz w:val="24"/>
          <w:szCs w:val="24"/>
        </w:rPr>
      </w:pPr>
      <w:r w:rsidRPr="000D0402">
        <w:rPr>
          <w:b w:val="0"/>
          <w:sz w:val="24"/>
          <w:szCs w:val="24"/>
        </w:rPr>
        <w:t>Рисунок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4</w:t>
      </w:r>
      <w:r w:rsidRPr="000D0402">
        <w:rPr>
          <w:b w:val="0"/>
          <w:sz w:val="24"/>
          <w:szCs w:val="24"/>
        </w:rPr>
        <w:t>.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Вычисление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кубического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корня.</w:t>
      </w:r>
    </w:p>
    <w:p w14:paraId="35901DB0" w14:textId="6CCBB754" w:rsidR="008D05E7" w:rsidRDefault="00A02893" w:rsidP="00A02893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02893">
        <w:rPr>
          <w:rFonts w:ascii="Times New Roman" w:hAnsi="Times New Roman" w:cs="Times New Roman"/>
          <w:bCs/>
          <w:sz w:val="28"/>
          <w:szCs w:val="28"/>
        </w:rPr>
        <w:t>Видим,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02893">
        <w:rPr>
          <w:rFonts w:ascii="Times New Roman" w:hAnsi="Times New Roman" w:cs="Times New Roman"/>
          <w:bCs/>
          <w:sz w:val="28"/>
          <w:szCs w:val="28"/>
        </w:rPr>
        <w:t>что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02893">
        <w:rPr>
          <w:rFonts w:ascii="Times New Roman" w:hAnsi="Times New Roman" w:cs="Times New Roman"/>
          <w:bCs/>
          <w:sz w:val="28"/>
          <w:szCs w:val="28"/>
        </w:rPr>
        <w:t>результат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02893">
        <w:rPr>
          <w:rFonts w:ascii="Times New Roman" w:hAnsi="Times New Roman" w:cs="Times New Roman"/>
          <w:bCs/>
          <w:sz w:val="28"/>
          <w:szCs w:val="28"/>
        </w:rPr>
        <w:t>вычисления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02893">
        <w:rPr>
          <w:rFonts w:ascii="Times New Roman" w:hAnsi="Times New Roman" w:cs="Times New Roman"/>
          <w:bCs/>
          <w:sz w:val="28"/>
          <w:szCs w:val="28"/>
        </w:rPr>
        <w:t>равен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02893">
        <w:rPr>
          <w:rFonts w:ascii="Times New Roman" w:hAnsi="Times New Roman" w:cs="Times New Roman"/>
          <w:bCs/>
          <w:sz w:val="28"/>
          <w:szCs w:val="28"/>
        </w:rPr>
        <w:t>исходному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02893">
        <w:rPr>
          <w:rFonts w:ascii="Times New Roman" w:hAnsi="Times New Roman" w:cs="Times New Roman"/>
          <w:bCs/>
          <w:sz w:val="28"/>
          <w:szCs w:val="28"/>
        </w:rPr>
        <w:t>сообщению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02893">
        <w:rPr>
          <w:rFonts w:ascii="Times New Roman" w:hAnsi="Times New Roman" w:cs="Times New Roman"/>
          <w:bCs/>
          <w:sz w:val="28"/>
          <w:szCs w:val="28"/>
        </w:rPr>
        <w:t>(см.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65D19">
        <w:rPr>
          <w:rFonts w:ascii="Times New Roman" w:hAnsi="Times New Roman" w:cs="Times New Roman"/>
          <w:bCs/>
          <w:sz w:val="28"/>
          <w:szCs w:val="28"/>
        </w:rPr>
        <w:t>р</w:t>
      </w:r>
      <w:r w:rsidRPr="00A02893">
        <w:rPr>
          <w:rFonts w:ascii="Times New Roman" w:hAnsi="Times New Roman" w:cs="Times New Roman"/>
          <w:bCs/>
          <w:sz w:val="28"/>
          <w:szCs w:val="28"/>
        </w:rPr>
        <w:t>ис.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02893">
        <w:rPr>
          <w:rFonts w:ascii="Times New Roman" w:hAnsi="Times New Roman" w:cs="Times New Roman"/>
          <w:bCs/>
          <w:sz w:val="28"/>
          <w:szCs w:val="28"/>
        </w:rPr>
        <w:t>2)</w:t>
      </w:r>
      <w:r w:rsidR="008858B9">
        <w:rPr>
          <w:rFonts w:ascii="Times New Roman" w:hAnsi="Times New Roman" w:cs="Times New Roman"/>
          <w:bCs/>
          <w:sz w:val="28"/>
          <w:szCs w:val="28"/>
        </w:rPr>
        <w:t>.</w:t>
      </w:r>
    </w:p>
    <w:p w14:paraId="62A8E709" w14:textId="46D5DC2C" w:rsidR="00A00270" w:rsidRPr="00A00270" w:rsidRDefault="00A00270" w:rsidP="00E1106F">
      <w:pPr>
        <w:pStyle w:val="a8"/>
        <w:numPr>
          <w:ilvl w:val="0"/>
          <w:numId w:val="15"/>
        </w:numPr>
        <w:spacing w:before="240" w:after="120" w:line="240" w:lineRule="auto"/>
        <w:ind w:left="284" w:hanging="426"/>
        <w:contextualSpacing w:val="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B69F8">
        <w:rPr>
          <w:rFonts w:ascii="Times New Roman" w:hAnsi="Times New Roman"/>
          <w:sz w:val="28"/>
        </w:rPr>
        <w:t>Переключиться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на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окно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демонстрации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атаки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при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малом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количестве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возможных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ообщений.</w:t>
      </w:r>
    </w:p>
    <w:p w14:paraId="03B6749B" w14:textId="2A662E70" w:rsidR="00A00270" w:rsidRPr="00A00270" w:rsidRDefault="00A00270" w:rsidP="00E1106F">
      <w:pPr>
        <w:pStyle w:val="a8"/>
        <w:numPr>
          <w:ilvl w:val="0"/>
          <w:numId w:val="15"/>
        </w:numPr>
        <w:spacing w:before="240" w:after="120" w:line="240" w:lineRule="auto"/>
        <w:ind w:left="284" w:hanging="426"/>
        <w:contextualSpacing w:val="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B69F8">
        <w:rPr>
          <w:rFonts w:ascii="Times New Roman" w:hAnsi="Times New Roman"/>
          <w:sz w:val="28"/>
        </w:rPr>
        <w:t>Сгенерировать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ключи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криптосистемы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и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писок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возможных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ообщений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заданной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длины.</w:t>
      </w:r>
    </w:p>
    <w:p w14:paraId="0036FFC8" w14:textId="6A04DE23" w:rsidR="00A00270" w:rsidRDefault="00735F49" w:rsidP="00A00270">
      <w:pPr>
        <w:pStyle w:val="af6"/>
        <w:spacing w:before="120" w:after="120"/>
        <w:ind w:left="0" w:right="0"/>
        <w:rPr>
          <w:bCs/>
          <w:sz w:val="28"/>
          <w:szCs w:val="28"/>
        </w:rPr>
      </w:pPr>
      <w:r>
        <w:rPr>
          <w:noProof/>
        </w:rPr>
        <w:drawing>
          <wp:inline distT="0" distB="0" distL="0" distR="0" wp14:anchorId="57CACFF0" wp14:editId="0F1BDE59">
            <wp:extent cx="2925763" cy="2469463"/>
            <wp:effectExtent l="0" t="0" r="8255" b="762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38953" cy="24805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2A3B9F" w14:textId="76909A32" w:rsidR="00A00270" w:rsidRPr="002B5C2F" w:rsidRDefault="00A00270" w:rsidP="00A00270">
      <w:pPr>
        <w:pStyle w:val="af6"/>
        <w:spacing w:before="120" w:after="120"/>
        <w:ind w:left="0" w:right="0"/>
        <w:rPr>
          <w:b w:val="0"/>
          <w:sz w:val="24"/>
          <w:szCs w:val="24"/>
        </w:rPr>
      </w:pPr>
      <w:r w:rsidRPr="000D0402">
        <w:rPr>
          <w:b w:val="0"/>
          <w:sz w:val="24"/>
          <w:szCs w:val="24"/>
        </w:rPr>
        <w:t>Рисунок</w:t>
      </w:r>
      <w:r w:rsidR="00EA0139">
        <w:rPr>
          <w:b w:val="0"/>
          <w:sz w:val="24"/>
          <w:szCs w:val="24"/>
        </w:rPr>
        <w:t xml:space="preserve"> </w:t>
      </w:r>
      <w:r w:rsidR="00BC7392">
        <w:rPr>
          <w:b w:val="0"/>
          <w:sz w:val="24"/>
          <w:szCs w:val="24"/>
        </w:rPr>
        <w:t>5</w:t>
      </w:r>
      <w:r w:rsidRPr="000D0402">
        <w:rPr>
          <w:b w:val="0"/>
          <w:sz w:val="24"/>
          <w:szCs w:val="24"/>
        </w:rPr>
        <w:t>.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Генерация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ключей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и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списка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возможных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сообщений.</w:t>
      </w:r>
    </w:p>
    <w:p w14:paraId="003AB2BD" w14:textId="77777777" w:rsidR="00D61D0A" w:rsidRDefault="00D61D0A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br w:type="page"/>
      </w:r>
    </w:p>
    <w:p w14:paraId="6AF2C8D1" w14:textId="183CDDAD" w:rsidR="00D61D0A" w:rsidRDefault="00D61D0A" w:rsidP="00D61D0A">
      <w:pPr>
        <w:pStyle w:val="a8"/>
        <w:numPr>
          <w:ilvl w:val="0"/>
          <w:numId w:val="15"/>
        </w:numPr>
        <w:spacing w:before="240" w:after="120" w:line="240" w:lineRule="auto"/>
        <w:ind w:left="284" w:hanging="426"/>
        <w:contextualSpacing w:val="0"/>
        <w:jc w:val="both"/>
        <w:rPr>
          <w:rFonts w:ascii="Times New Roman" w:hAnsi="Times New Roman"/>
          <w:sz w:val="28"/>
        </w:rPr>
      </w:pPr>
      <w:r w:rsidRPr="00D61D0A">
        <w:rPr>
          <w:rFonts w:ascii="Times New Roman" w:hAnsi="Times New Roman"/>
          <w:sz w:val="28"/>
        </w:rPr>
        <w:lastRenderedPageBreak/>
        <w:t>Зашифровать</w:t>
      </w:r>
      <w:r w:rsidR="00EA0139">
        <w:rPr>
          <w:rFonts w:ascii="Times New Roman" w:hAnsi="Times New Roman"/>
          <w:sz w:val="28"/>
        </w:rPr>
        <w:t xml:space="preserve"> </w:t>
      </w:r>
      <w:r w:rsidRPr="00D61D0A">
        <w:rPr>
          <w:rFonts w:ascii="Times New Roman" w:hAnsi="Times New Roman"/>
          <w:sz w:val="28"/>
        </w:rPr>
        <w:t>случайным</w:t>
      </w:r>
      <w:r w:rsidR="00EA0139">
        <w:rPr>
          <w:rFonts w:ascii="Times New Roman" w:hAnsi="Times New Roman"/>
          <w:sz w:val="28"/>
        </w:rPr>
        <w:t xml:space="preserve"> </w:t>
      </w:r>
      <w:r w:rsidRPr="00D61D0A">
        <w:rPr>
          <w:rFonts w:ascii="Times New Roman" w:hAnsi="Times New Roman"/>
          <w:sz w:val="28"/>
        </w:rPr>
        <w:t>образом</w:t>
      </w:r>
      <w:r w:rsidR="00EA0139">
        <w:rPr>
          <w:rFonts w:ascii="Times New Roman" w:hAnsi="Times New Roman"/>
          <w:sz w:val="28"/>
        </w:rPr>
        <w:t xml:space="preserve"> </w:t>
      </w:r>
      <w:r w:rsidRPr="00D61D0A">
        <w:rPr>
          <w:rFonts w:ascii="Times New Roman" w:hAnsi="Times New Roman"/>
          <w:sz w:val="28"/>
        </w:rPr>
        <w:t>одно</w:t>
      </w:r>
      <w:r w:rsidR="00EA0139">
        <w:rPr>
          <w:rFonts w:ascii="Times New Roman" w:hAnsi="Times New Roman"/>
          <w:sz w:val="28"/>
        </w:rPr>
        <w:t xml:space="preserve"> </w:t>
      </w:r>
      <w:r w:rsidRPr="00D61D0A">
        <w:rPr>
          <w:rFonts w:ascii="Times New Roman" w:hAnsi="Times New Roman"/>
          <w:sz w:val="28"/>
        </w:rPr>
        <w:t>из</w:t>
      </w:r>
      <w:r w:rsidR="00EA0139">
        <w:rPr>
          <w:rFonts w:ascii="Times New Roman" w:hAnsi="Times New Roman"/>
          <w:sz w:val="28"/>
        </w:rPr>
        <w:t xml:space="preserve"> </w:t>
      </w:r>
      <w:r w:rsidRPr="00D61D0A">
        <w:rPr>
          <w:rFonts w:ascii="Times New Roman" w:hAnsi="Times New Roman"/>
          <w:sz w:val="28"/>
        </w:rPr>
        <w:t>возможных</w:t>
      </w:r>
      <w:r w:rsidR="00EA0139">
        <w:rPr>
          <w:rFonts w:ascii="Times New Roman" w:hAnsi="Times New Roman"/>
          <w:sz w:val="28"/>
        </w:rPr>
        <w:t xml:space="preserve"> </w:t>
      </w:r>
      <w:r w:rsidRPr="00D61D0A">
        <w:rPr>
          <w:rFonts w:ascii="Times New Roman" w:hAnsi="Times New Roman"/>
          <w:sz w:val="28"/>
        </w:rPr>
        <w:t>сообщений.</w:t>
      </w:r>
    </w:p>
    <w:p w14:paraId="5EF2FC31" w14:textId="1D35A2C1" w:rsidR="00D61D0A" w:rsidRDefault="00735F49" w:rsidP="0048334E">
      <w:pPr>
        <w:pStyle w:val="af6"/>
        <w:spacing w:before="120" w:after="120"/>
        <w:ind w:left="0" w:right="0"/>
        <w:rPr>
          <w:sz w:val="28"/>
        </w:rPr>
      </w:pPr>
      <w:r>
        <w:rPr>
          <w:noProof/>
        </w:rPr>
        <w:drawing>
          <wp:inline distT="0" distB="0" distL="0" distR="0" wp14:anchorId="2DB178FE" wp14:editId="5BBE58C1">
            <wp:extent cx="3506788" cy="1591643"/>
            <wp:effectExtent l="0" t="0" r="0" b="889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539019" cy="1606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BDD2F5" w14:textId="684092FA" w:rsidR="0048334E" w:rsidRPr="002B5C2F" w:rsidRDefault="0048334E" w:rsidP="0048334E">
      <w:pPr>
        <w:pStyle w:val="af6"/>
        <w:spacing w:before="120" w:after="120"/>
        <w:ind w:left="0" w:right="0"/>
        <w:rPr>
          <w:b w:val="0"/>
          <w:sz w:val="24"/>
          <w:szCs w:val="24"/>
        </w:rPr>
      </w:pPr>
      <w:r w:rsidRPr="000D0402">
        <w:rPr>
          <w:b w:val="0"/>
          <w:sz w:val="24"/>
          <w:szCs w:val="24"/>
        </w:rPr>
        <w:t>Рисунок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6</w:t>
      </w:r>
      <w:r w:rsidRPr="000D0402">
        <w:rPr>
          <w:b w:val="0"/>
          <w:sz w:val="24"/>
          <w:szCs w:val="24"/>
        </w:rPr>
        <w:t>.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Шифрование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случайного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сообщения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из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списка.</w:t>
      </w:r>
    </w:p>
    <w:p w14:paraId="4AEAF4CA" w14:textId="52104297" w:rsidR="0048334E" w:rsidRDefault="00F12F87" w:rsidP="00F12F87">
      <w:pPr>
        <w:pStyle w:val="a8"/>
        <w:numPr>
          <w:ilvl w:val="0"/>
          <w:numId w:val="15"/>
        </w:numPr>
        <w:spacing w:before="240" w:after="120" w:line="240" w:lineRule="auto"/>
        <w:ind w:left="284" w:hanging="426"/>
        <w:contextualSpacing w:val="0"/>
        <w:jc w:val="both"/>
        <w:rPr>
          <w:rFonts w:ascii="Times New Roman" w:hAnsi="Times New Roman"/>
          <w:sz w:val="28"/>
        </w:rPr>
      </w:pPr>
      <w:r w:rsidRPr="002B69F8">
        <w:rPr>
          <w:rFonts w:ascii="Times New Roman" w:hAnsi="Times New Roman"/>
          <w:sz w:val="28"/>
        </w:rPr>
        <w:t>Путем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последовательного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шифрования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возможных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ообщений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по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писку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и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равнения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криптограммой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из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п.8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найти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исходное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ообщение.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Оценить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корость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выполнения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данной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атаки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в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зависимости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от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количества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возможных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ообщений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и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длины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модуля.</w:t>
      </w:r>
    </w:p>
    <w:p w14:paraId="3C452E08" w14:textId="6551EED9" w:rsidR="002C5B06" w:rsidRDefault="0055340A" w:rsidP="002C5B06">
      <w:pPr>
        <w:pStyle w:val="af6"/>
        <w:spacing w:before="120" w:after="120"/>
        <w:ind w:left="0" w:right="0"/>
        <w:rPr>
          <w:sz w:val="28"/>
        </w:rPr>
      </w:pPr>
      <w:r>
        <w:rPr>
          <w:noProof/>
        </w:rPr>
        <w:drawing>
          <wp:inline distT="0" distB="0" distL="0" distR="0" wp14:anchorId="1344E04A" wp14:editId="795D0085">
            <wp:extent cx="3668380" cy="4657725"/>
            <wp:effectExtent l="0" t="0" r="889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676746" cy="46683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ED2A31" w14:textId="4E77C416" w:rsidR="002C5B06" w:rsidRDefault="002C5B06" w:rsidP="002C5B06">
      <w:pPr>
        <w:pStyle w:val="af6"/>
        <w:spacing w:before="120" w:after="120"/>
        <w:ind w:left="0" w:right="0"/>
        <w:rPr>
          <w:b w:val="0"/>
          <w:sz w:val="24"/>
          <w:szCs w:val="24"/>
        </w:rPr>
      </w:pPr>
      <w:r w:rsidRPr="000D0402">
        <w:rPr>
          <w:b w:val="0"/>
          <w:sz w:val="24"/>
          <w:szCs w:val="24"/>
        </w:rPr>
        <w:t>Рисунок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7</w:t>
      </w:r>
      <w:r w:rsidRPr="000D0402">
        <w:rPr>
          <w:b w:val="0"/>
          <w:sz w:val="24"/>
          <w:szCs w:val="24"/>
        </w:rPr>
        <w:t>.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Поиск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исходного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сообщения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при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малом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количестве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возможных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сообщений.</w:t>
      </w:r>
    </w:p>
    <w:p w14:paraId="26B1237C" w14:textId="3FD0EB24" w:rsidR="00096595" w:rsidRDefault="00096595" w:rsidP="00096595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При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увеличении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количества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возможных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сообщений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и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длины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модуля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скорость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проведения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атаки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снижается,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однако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для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человека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эт</w:t>
      </w:r>
      <w:r w:rsidR="00E15613">
        <w:rPr>
          <w:rFonts w:ascii="Times New Roman" w:hAnsi="Times New Roman" w:cs="Times New Roman"/>
          <w:bCs/>
          <w:sz w:val="28"/>
          <w:szCs w:val="28"/>
        </w:rPr>
        <w:t>а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разница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практически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незаметна.</w:t>
      </w:r>
    </w:p>
    <w:p w14:paraId="666E0B37" w14:textId="4B34A37F" w:rsidR="00150D67" w:rsidRDefault="00150D67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14:paraId="697A044A" w14:textId="01781989" w:rsidR="009530EB" w:rsidRPr="009530EB" w:rsidRDefault="009530EB" w:rsidP="009530EB">
      <w:pPr>
        <w:pStyle w:val="a8"/>
        <w:numPr>
          <w:ilvl w:val="0"/>
          <w:numId w:val="15"/>
        </w:numPr>
        <w:spacing w:before="240" w:after="120" w:line="240" w:lineRule="auto"/>
        <w:ind w:left="284" w:hanging="426"/>
        <w:contextualSpacing w:val="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530EB">
        <w:rPr>
          <w:rFonts w:ascii="Times New Roman" w:hAnsi="Times New Roman" w:cs="Times New Roman"/>
          <w:bCs/>
          <w:sz w:val="28"/>
          <w:szCs w:val="28"/>
        </w:rPr>
        <w:lastRenderedPageBreak/>
        <w:t>Переключиться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9530EB">
        <w:rPr>
          <w:rFonts w:ascii="Times New Roman" w:hAnsi="Times New Roman" w:cs="Times New Roman"/>
          <w:bCs/>
          <w:sz w:val="28"/>
          <w:szCs w:val="28"/>
        </w:rPr>
        <w:t>на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9530EB">
        <w:rPr>
          <w:rFonts w:ascii="Times New Roman" w:hAnsi="Times New Roman" w:cs="Times New Roman"/>
          <w:bCs/>
          <w:sz w:val="28"/>
          <w:szCs w:val="28"/>
        </w:rPr>
        <w:t>окно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9530EB">
        <w:rPr>
          <w:rFonts w:ascii="Times New Roman" w:hAnsi="Times New Roman" w:cs="Times New Roman"/>
          <w:bCs/>
          <w:sz w:val="28"/>
          <w:szCs w:val="28"/>
        </w:rPr>
        <w:t>демонстрации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9530EB">
        <w:rPr>
          <w:rFonts w:ascii="Times New Roman" w:hAnsi="Times New Roman" w:cs="Times New Roman"/>
          <w:bCs/>
          <w:sz w:val="28"/>
          <w:szCs w:val="28"/>
        </w:rPr>
        <w:t>атаки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9530EB">
        <w:rPr>
          <w:rFonts w:ascii="Times New Roman" w:hAnsi="Times New Roman" w:cs="Times New Roman"/>
          <w:bCs/>
          <w:sz w:val="28"/>
          <w:szCs w:val="28"/>
        </w:rPr>
        <w:t>Винера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9530EB">
        <w:rPr>
          <w:rFonts w:ascii="Times New Roman" w:hAnsi="Times New Roman" w:cs="Times New Roman"/>
          <w:bCs/>
          <w:sz w:val="28"/>
          <w:szCs w:val="28"/>
        </w:rPr>
        <w:t>(атака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9530EB">
        <w:rPr>
          <w:rFonts w:ascii="Times New Roman" w:hAnsi="Times New Roman" w:cs="Times New Roman"/>
          <w:bCs/>
          <w:sz w:val="28"/>
          <w:szCs w:val="28"/>
        </w:rPr>
        <w:t>на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9530EB">
        <w:rPr>
          <w:rFonts w:ascii="Times New Roman" w:hAnsi="Times New Roman" w:cs="Times New Roman"/>
          <w:bCs/>
          <w:sz w:val="28"/>
          <w:szCs w:val="28"/>
        </w:rPr>
        <w:t>малую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9530EB">
        <w:rPr>
          <w:rFonts w:ascii="Times New Roman" w:hAnsi="Times New Roman" w:cs="Times New Roman"/>
          <w:bCs/>
          <w:sz w:val="28"/>
          <w:szCs w:val="28"/>
        </w:rPr>
        <w:t>секретную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9530EB">
        <w:rPr>
          <w:rFonts w:ascii="Times New Roman" w:hAnsi="Times New Roman" w:cs="Times New Roman"/>
          <w:bCs/>
          <w:sz w:val="28"/>
          <w:szCs w:val="28"/>
        </w:rPr>
        <w:t>экспоненту).</w:t>
      </w:r>
    </w:p>
    <w:p w14:paraId="7184175B" w14:textId="2D3AF1B7" w:rsidR="009530EB" w:rsidRPr="009530EB" w:rsidRDefault="009530EB" w:rsidP="009530EB">
      <w:pPr>
        <w:pStyle w:val="a8"/>
        <w:numPr>
          <w:ilvl w:val="0"/>
          <w:numId w:val="15"/>
        </w:numPr>
        <w:spacing w:before="240" w:after="120" w:line="240" w:lineRule="auto"/>
        <w:ind w:left="284" w:hanging="426"/>
        <w:contextualSpacing w:val="0"/>
        <w:jc w:val="both"/>
        <w:rPr>
          <w:rFonts w:ascii="Times New Roman" w:hAnsi="Times New Roman"/>
          <w:sz w:val="28"/>
        </w:rPr>
      </w:pPr>
      <w:r w:rsidRPr="009530EB">
        <w:rPr>
          <w:rFonts w:ascii="Times New Roman" w:hAnsi="Times New Roman" w:cs="Times New Roman"/>
          <w:bCs/>
          <w:sz w:val="28"/>
          <w:szCs w:val="28"/>
        </w:rPr>
        <w:t>Сгенерировать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9530EB">
        <w:rPr>
          <w:rFonts w:ascii="Times New Roman" w:hAnsi="Times New Roman" w:cs="Times New Roman"/>
          <w:bCs/>
          <w:sz w:val="28"/>
          <w:szCs w:val="28"/>
        </w:rPr>
        <w:t>ключи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9530EB">
        <w:rPr>
          <w:rFonts w:ascii="Times New Roman" w:hAnsi="Times New Roman" w:cs="Times New Roman"/>
          <w:bCs/>
          <w:sz w:val="28"/>
          <w:szCs w:val="28"/>
        </w:rPr>
        <w:t>криптосистемы</w:t>
      </w:r>
      <w:r w:rsidR="0055340A">
        <w:rPr>
          <w:rFonts w:ascii="Times New Roman" w:hAnsi="Times New Roman" w:cs="Times New Roman"/>
          <w:bCs/>
          <w:sz w:val="28"/>
          <w:szCs w:val="28"/>
        </w:rPr>
        <w:t xml:space="preserve"> (длина секретной экспоненты = 8; длина модуля РША = 32)</w:t>
      </w:r>
      <w:r w:rsidRPr="009530EB">
        <w:rPr>
          <w:rFonts w:ascii="Times New Roman" w:hAnsi="Times New Roman" w:cs="Times New Roman"/>
          <w:bCs/>
          <w:sz w:val="28"/>
          <w:szCs w:val="28"/>
        </w:rPr>
        <w:t>.</w:t>
      </w:r>
    </w:p>
    <w:p w14:paraId="21681C28" w14:textId="4B6EFEBC" w:rsidR="009530EB" w:rsidRDefault="00EA0139" w:rsidP="00AD5122">
      <w:pPr>
        <w:pStyle w:val="af6"/>
        <w:spacing w:before="120" w:after="120"/>
        <w:ind w:left="-567" w:right="0"/>
        <w:rPr>
          <w:bCs/>
          <w:sz w:val="28"/>
          <w:szCs w:val="28"/>
        </w:rPr>
      </w:pPr>
      <w:r>
        <w:rPr>
          <w:noProof/>
        </w:rPr>
        <w:t xml:space="preserve"> </w:t>
      </w:r>
      <w:r w:rsidR="0055340A">
        <w:rPr>
          <w:noProof/>
        </w:rPr>
        <w:drawing>
          <wp:inline distT="0" distB="0" distL="0" distR="0" wp14:anchorId="4BF9D739" wp14:editId="26E466EF">
            <wp:extent cx="4346954" cy="334327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356524" cy="335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5340A">
        <w:rPr>
          <w:noProof/>
        </w:rPr>
        <w:drawing>
          <wp:inline distT="0" distB="0" distL="0" distR="0" wp14:anchorId="7C2F5F3D" wp14:editId="3E3C4113">
            <wp:extent cx="1471613" cy="3317901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02782" cy="3388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352556" w14:textId="5DCAF6AA" w:rsidR="00526313" w:rsidRDefault="00526313" w:rsidP="00526313">
      <w:pPr>
        <w:pStyle w:val="af6"/>
        <w:spacing w:before="120" w:after="120"/>
        <w:ind w:left="0" w:right="0"/>
        <w:rPr>
          <w:b w:val="0"/>
          <w:sz w:val="24"/>
          <w:szCs w:val="24"/>
        </w:rPr>
      </w:pPr>
      <w:r w:rsidRPr="000D0402">
        <w:rPr>
          <w:b w:val="0"/>
          <w:sz w:val="24"/>
          <w:szCs w:val="24"/>
        </w:rPr>
        <w:t>Рисунок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8</w:t>
      </w:r>
      <w:r w:rsidRPr="000D0402">
        <w:rPr>
          <w:b w:val="0"/>
          <w:sz w:val="24"/>
          <w:szCs w:val="24"/>
        </w:rPr>
        <w:t>.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Генерация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ключей</w:t>
      </w:r>
      <w:r w:rsidR="00EA0139">
        <w:rPr>
          <w:b w:val="0"/>
          <w:sz w:val="24"/>
          <w:szCs w:val="24"/>
        </w:rPr>
        <w:t xml:space="preserve"> </w:t>
      </w:r>
      <w:r w:rsidR="00385F38">
        <w:rPr>
          <w:b w:val="0"/>
          <w:sz w:val="24"/>
          <w:szCs w:val="24"/>
        </w:rPr>
        <w:t>при</w:t>
      </w:r>
      <w:r w:rsidR="00EA0139">
        <w:rPr>
          <w:b w:val="0"/>
          <w:sz w:val="24"/>
          <w:szCs w:val="24"/>
        </w:rPr>
        <w:t xml:space="preserve"> </w:t>
      </w:r>
      <w:r w:rsidR="00385F38">
        <w:rPr>
          <w:b w:val="0"/>
          <w:sz w:val="24"/>
          <w:szCs w:val="24"/>
        </w:rPr>
        <w:t>атаке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Винера.</w:t>
      </w:r>
    </w:p>
    <w:p w14:paraId="78D88A0E" w14:textId="7DE6AC47" w:rsidR="00526313" w:rsidRDefault="007E4CA3" w:rsidP="007E4CA3">
      <w:pPr>
        <w:pStyle w:val="a8"/>
        <w:numPr>
          <w:ilvl w:val="0"/>
          <w:numId w:val="15"/>
        </w:numPr>
        <w:spacing w:before="240" w:after="120" w:line="240" w:lineRule="auto"/>
        <w:ind w:left="284" w:hanging="426"/>
        <w:contextualSpacing w:val="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7E4CA3">
        <w:rPr>
          <w:rFonts w:ascii="Times New Roman" w:hAnsi="Times New Roman" w:cs="Times New Roman"/>
          <w:bCs/>
          <w:sz w:val="28"/>
          <w:szCs w:val="28"/>
        </w:rPr>
        <w:t>Выполнить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атаку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Винера.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Убедиться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в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том,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что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найденные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в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результате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выполнения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атаки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секретная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экспонента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и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делители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модуля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криптосистемы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действительно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соответствуют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параметрам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заданной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криптосистемы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14:paraId="72D977B0" w14:textId="1D24E95A" w:rsidR="007E4CA3" w:rsidRDefault="0055340A" w:rsidP="00701615">
      <w:pPr>
        <w:pStyle w:val="af6"/>
        <w:spacing w:before="120" w:after="120"/>
        <w:ind w:left="0" w:right="0"/>
        <w:rPr>
          <w:bCs/>
          <w:sz w:val="28"/>
          <w:szCs w:val="28"/>
        </w:rPr>
      </w:pPr>
      <w:r>
        <w:rPr>
          <w:noProof/>
        </w:rPr>
        <w:drawing>
          <wp:inline distT="0" distB="0" distL="0" distR="0" wp14:anchorId="10E99089" wp14:editId="2D57A8F8">
            <wp:extent cx="3287055" cy="2997176"/>
            <wp:effectExtent l="0" t="0" r="889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7418" cy="300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C7E105" w14:textId="7D1F1FDF" w:rsidR="008873C2" w:rsidRDefault="008873C2" w:rsidP="008873C2">
      <w:pPr>
        <w:pStyle w:val="af6"/>
        <w:spacing w:before="120" w:after="120"/>
        <w:ind w:left="0" w:right="0"/>
        <w:rPr>
          <w:b w:val="0"/>
          <w:sz w:val="24"/>
          <w:szCs w:val="24"/>
        </w:rPr>
      </w:pPr>
      <w:r w:rsidRPr="000D0402">
        <w:rPr>
          <w:b w:val="0"/>
          <w:sz w:val="24"/>
          <w:szCs w:val="24"/>
        </w:rPr>
        <w:t>Рисунок</w:t>
      </w:r>
      <w:r w:rsidR="00EA0139">
        <w:rPr>
          <w:b w:val="0"/>
          <w:sz w:val="24"/>
          <w:szCs w:val="24"/>
        </w:rPr>
        <w:t xml:space="preserve"> </w:t>
      </w:r>
      <w:r w:rsidR="007F569E">
        <w:rPr>
          <w:b w:val="0"/>
          <w:sz w:val="24"/>
          <w:szCs w:val="24"/>
        </w:rPr>
        <w:t>9</w:t>
      </w:r>
      <w:r w:rsidRPr="000D0402">
        <w:rPr>
          <w:b w:val="0"/>
          <w:sz w:val="24"/>
          <w:szCs w:val="24"/>
        </w:rPr>
        <w:t>.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Проведение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атаки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Винера.</w:t>
      </w:r>
    </w:p>
    <w:p w14:paraId="029354CE" w14:textId="4C7ADE1F" w:rsidR="00627E8B" w:rsidRDefault="00627E8B" w:rsidP="00627E8B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02893">
        <w:rPr>
          <w:rFonts w:ascii="Times New Roman" w:hAnsi="Times New Roman" w:cs="Times New Roman"/>
          <w:bCs/>
          <w:sz w:val="28"/>
          <w:szCs w:val="28"/>
        </w:rPr>
        <w:lastRenderedPageBreak/>
        <w:t>Видим,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02893">
        <w:rPr>
          <w:rFonts w:ascii="Times New Roman" w:hAnsi="Times New Roman" w:cs="Times New Roman"/>
          <w:bCs/>
          <w:sz w:val="28"/>
          <w:szCs w:val="28"/>
        </w:rPr>
        <w:t>что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полученные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DE69B8">
        <w:rPr>
          <w:rFonts w:ascii="Times New Roman" w:hAnsi="Times New Roman" w:cs="Times New Roman"/>
          <w:bCs/>
          <w:sz w:val="28"/>
          <w:szCs w:val="28"/>
        </w:rPr>
        <w:t>в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DE69B8">
        <w:rPr>
          <w:rFonts w:ascii="Times New Roman" w:hAnsi="Times New Roman" w:cs="Times New Roman"/>
          <w:bCs/>
          <w:sz w:val="28"/>
          <w:szCs w:val="28"/>
        </w:rPr>
        <w:t>результате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DE69B8">
        <w:rPr>
          <w:rFonts w:ascii="Times New Roman" w:hAnsi="Times New Roman" w:cs="Times New Roman"/>
          <w:bCs/>
          <w:sz w:val="28"/>
          <w:szCs w:val="28"/>
        </w:rPr>
        <w:t>проведения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DE69B8">
        <w:rPr>
          <w:rFonts w:ascii="Times New Roman" w:hAnsi="Times New Roman" w:cs="Times New Roman"/>
          <w:bCs/>
          <w:sz w:val="28"/>
          <w:szCs w:val="28"/>
        </w:rPr>
        <w:t>атаки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секретная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экспонента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и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делители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модуля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криптосистемы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действительно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соответствуют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параметрам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заданной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E4CA3">
        <w:rPr>
          <w:rFonts w:ascii="Times New Roman" w:hAnsi="Times New Roman" w:cs="Times New Roman"/>
          <w:bCs/>
          <w:sz w:val="28"/>
          <w:szCs w:val="28"/>
        </w:rPr>
        <w:t>криптосистемы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02893">
        <w:rPr>
          <w:rFonts w:ascii="Times New Roman" w:hAnsi="Times New Roman" w:cs="Times New Roman"/>
          <w:bCs/>
          <w:sz w:val="28"/>
          <w:szCs w:val="28"/>
        </w:rPr>
        <w:t>(см.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р</w:t>
      </w:r>
      <w:r w:rsidRPr="00A02893">
        <w:rPr>
          <w:rFonts w:ascii="Times New Roman" w:hAnsi="Times New Roman" w:cs="Times New Roman"/>
          <w:bCs/>
          <w:sz w:val="28"/>
          <w:szCs w:val="28"/>
        </w:rPr>
        <w:t>ис.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8</w:t>
      </w:r>
      <w:r w:rsidRPr="00A02893">
        <w:rPr>
          <w:rFonts w:ascii="Times New Roman" w:hAnsi="Times New Roman" w:cs="Times New Roman"/>
          <w:bCs/>
          <w:sz w:val="28"/>
          <w:szCs w:val="28"/>
        </w:rPr>
        <w:t>)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14:paraId="20A81A17" w14:textId="6B2AAA9F" w:rsidR="0089737E" w:rsidRDefault="00DD3715" w:rsidP="00627E8B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оведем данную атаку «вручную»</w:t>
      </w:r>
      <w:r w:rsidR="0089737E" w:rsidRPr="0089737E">
        <w:rPr>
          <w:rFonts w:ascii="Times New Roman" w:hAnsi="Times New Roman" w:cs="Times New Roman"/>
          <w:b/>
          <w:sz w:val="28"/>
          <w:szCs w:val="28"/>
        </w:rPr>
        <w:t>:</w:t>
      </w:r>
    </w:p>
    <w:p w14:paraId="7376A3BD" w14:textId="1CA09F85" w:rsidR="004531CE" w:rsidRDefault="004531CE" w:rsidP="004531CE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4531CE">
        <w:rPr>
          <w:rFonts w:ascii="Times New Roman" w:hAnsi="Times New Roman" w:cs="Times New Roman"/>
          <w:bCs/>
          <w:sz w:val="28"/>
          <w:szCs w:val="28"/>
        </w:rPr>
        <w:t xml:space="preserve">Значение </w:t>
      </w:r>
      <w:r w:rsidRPr="004531CE">
        <w:rPr>
          <w:rFonts w:ascii="Times New Roman" w:hAnsi="Times New Roman" w:cs="Times New Roman"/>
          <w:bCs/>
          <w:i/>
          <w:iCs/>
          <w:sz w:val="28"/>
          <w:szCs w:val="28"/>
        </w:rPr>
        <w:t>d</w:t>
      </w:r>
      <w:r w:rsidRPr="004531CE">
        <w:rPr>
          <w:rFonts w:ascii="Times New Roman" w:hAnsi="Times New Roman" w:cs="Times New Roman"/>
          <w:bCs/>
          <w:sz w:val="28"/>
          <w:szCs w:val="28"/>
        </w:rPr>
        <w:t xml:space="preserve"> может быть легко вычислено как знаменатель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4531CE">
        <w:rPr>
          <w:rFonts w:ascii="Times New Roman" w:hAnsi="Times New Roman" w:cs="Times New Roman"/>
          <w:bCs/>
          <w:sz w:val="28"/>
          <w:szCs w:val="28"/>
        </w:rPr>
        <w:t xml:space="preserve">одной из подходящих дробей </w:t>
      </w:r>
      <w:r w:rsidRPr="004531CE">
        <w:rPr>
          <w:rFonts w:ascii="Times New Roman" w:hAnsi="Times New Roman" w:cs="Times New Roman"/>
          <w:bCs/>
          <w:i/>
          <w:iCs/>
          <w:sz w:val="28"/>
          <w:szCs w:val="28"/>
        </w:rPr>
        <w:t>k/d</w:t>
      </w:r>
      <w:r w:rsidRPr="004531CE">
        <w:rPr>
          <w:rFonts w:ascii="Times New Roman" w:hAnsi="Times New Roman" w:cs="Times New Roman"/>
          <w:bCs/>
          <w:sz w:val="28"/>
          <w:szCs w:val="28"/>
        </w:rPr>
        <w:t xml:space="preserve"> – разложения </w:t>
      </w:r>
      <w:r w:rsidRPr="004531CE">
        <w:rPr>
          <w:rFonts w:ascii="Times New Roman" w:hAnsi="Times New Roman" w:cs="Times New Roman"/>
          <w:bCs/>
          <w:i/>
          <w:iCs/>
          <w:sz w:val="28"/>
          <w:szCs w:val="28"/>
        </w:rPr>
        <w:t>e/N</w:t>
      </w:r>
      <w:r w:rsidRPr="004531CE">
        <w:rPr>
          <w:rFonts w:ascii="Times New Roman" w:hAnsi="Times New Roman" w:cs="Times New Roman"/>
          <w:bCs/>
          <w:sz w:val="28"/>
          <w:szCs w:val="28"/>
        </w:rPr>
        <w:t xml:space="preserve"> в цепную дробь.</w:t>
      </w:r>
    </w:p>
    <w:p w14:paraId="2AA97764" w14:textId="64E7F9A3" w:rsidR="00841ECB" w:rsidRPr="004531CE" w:rsidRDefault="00841ECB" w:rsidP="004531CE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bCs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lang w:val="en-US"/>
            </w:rPr>
            <m:t>p</m:t>
          </m:r>
          <m:r>
            <m:rPr>
              <m:sty m:val="p"/>
            </m:rPr>
            <w:rPr>
              <w:rFonts w:ascii="Cambria Math" w:hAnsi="Cambria Math" w:cs="Times New Roman"/>
              <w:sz w:val="28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sz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e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</w:rPr>
                    <m:t>N</m:t>
                  </m:r>
                </m:den>
              </m:f>
              <m:r>
                <w:rPr>
                  <w:rFonts w:ascii="Cambria Math" w:hAnsi="Cambria Math" w:cs="Times New Roman"/>
                  <w:sz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</w:rPr>
                    <m:t>k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</w:rPr>
                    <m:t>d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</w:rPr>
            <m:t>&lt;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</w:rPr>
                <m:t>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</w:rPr>
                    <m:t>d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</w:rPr>
                    <m:t>2</m:t>
                  </m:r>
                </m:sup>
              </m:sSup>
            </m:den>
          </m:f>
        </m:oMath>
      </m:oMathPara>
    </w:p>
    <w:p w14:paraId="5EE098BC" w14:textId="79A09CD5" w:rsidR="004531CE" w:rsidRPr="00C9707D" w:rsidRDefault="00C9707D" w:rsidP="00627E8B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9707D">
        <w:rPr>
          <w:rFonts w:ascii="Times New Roman" w:hAnsi="Times New Roman" w:cs="Times New Roman"/>
          <w:bCs/>
          <w:sz w:val="28"/>
          <w:szCs w:val="28"/>
        </w:rPr>
        <w:t>Исходные данные:</w:t>
      </w:r>
    </w:p>
    <w:p w14:paraId="51500F6B" w14:textId="4B2FCBAE" w:rsidR="003C5963" w:rsidRPr="003A2B54" w:rsidRDefault="003A2B54" w:rsidP="00627E8B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i/>
          <w:sz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 w:cs="Times New Roman"/>
              <w:sz w:val="28"/>
            </w:rPr>
            <m:t>=178513403</m:t>
          </m:r>
        </m:oMath>
      </m:oMathPara>
    </w:p>
    <w:p w14:paraId="6B2BA0BF" w14:textId="18618681" w:rsidR="003A2B54" w:rsidRPr="00B47148" w:rsidRDefault="003A2B54" w:rsidP="003A2B54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i/>
          <w:sz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lang w:val="en-US"/>
            </w:rPr>
            <m:t>e</m:t>
          </m:r>
          <m:r>
            <m:rPr>
              <m:sty m:val="p"/>
            </m:rPr>
            <w:rPr>
              <w:rFonts w:ascii="Cambria Math" w:hAnsi="Cambria Math" w:cs="Times New Roman"/>
              <w:sz w:val="28"/>
            </w:rPr>
            <m:t>=6049763</m:t>
          </m:r>
        </m:oMath>
      </m:oMathPara>
    </w:p>
    <w:p w14:paraId="564D51B7" w14:textId="77777777" w:rsidR="00B47148" w:rsidRPr="004531CE" w:rsidRDefault="00B47148" w:rsidP="003A2B54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02C80EE6" w14:textId="54C8E12C" w:rsidR="00F42EC1" w:rsidRPr="00C1461C" w:rsidRDefault="00634F9E" w:rsidP="00F42EC1">
      <w:pPr>
        <w:spacing w:before="120" w:after="120" w:line="240" w:lineRule="auto"/>
        <w:ind w:left="284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e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</w:rPr>
                <m:t>6049763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</w:rPr>
                <m:t>178513403</m:t>
              </m:r>
            </m:den>
          </m:f>
        </m:oMath>
      </m:oMathPara>
    </w:p>
    <w:p w14:paraId="7B738B7E" w14:textId="77777777" w:rsidR="00C1461C" w:rsidRPr="00C1461C" w:rsidRDefault="00C1461C" w:rsidP="00F42EC1">
      <w:pPr>
        <w:spacing w:before="120" w:after="120" w:line="240" w:lineRule="auto"/>
        <w:ind w:left="284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14:paraId="4FF03A49" w14:textId="77777777" w:rsidR="00F42EC1" w:rsidRDefault="00F42EC1" w:rsidP="00F42EC1">
      <w:pPr>
        <w:spacing w:before="120" w:after="120" w:line="240" w:lineRule="auto"/>
        <w:ind w:left="284"/>
        <w:jc w:val="both"/>
        <w:rPr>
          <w:rFonts w:ascii="Cambria Math" w:hAnsi="Cambria Math" w:cs="Times New Roman"/>
          <w:sz w:val="28"/>
          <w:szCs w:val="28"/>
        </w:rPr>
      </w:pPr>
      <w:r>
        <w:rPr>
          <w:rFonts w:ascii="Cambria Math" w:hAnsi="Cambria Math" w:cs="Times New Roman"/>
          <w:sz w:val="28"/>
          <w:szCs w:val="28"/>
        </w:rPr>
        <w:t>Алгоритм Евклида:</w:t>
      </w:r>
    </w:p>
    <w:p w14:paraId="132EA836" w14:textId="4A78217A" w:rsidR="00012DD4" w:rsidRDefault="00CD33A2" w:rsidP="00012DD4">
      <w:pPr>
        <w:pStyle w:val="a8"/>
        <w:spacing w:after="0" w:line="240" w:lineRule="auto"/>
        <w:ind w:left="284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</w:rPr>
          <m:t>6049763</m:t>
        </m:r>
      </m:oMath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12DD4">
        <w:rPr>
          <w:rFonts w:ascii="Times New Roman" w:hAnsi="Times New Roman" w:cs="Times New Roman"/>
          <w:sz w:val="28"/>
          <w:szCs w:val="28"/>
        </w:rPr>
        <w:t xml:space="preserve">= </w:t>
      </w:r>
      <m:oMath>
        <m:r>
          <m:rPr>
            <m:sty m:val="p"/>
          </m:rPr>
          <w:rPr>
            <w:rFonts w:ascii="Cambria Math" w:hAnsi="Cambria Math" w:cs="Times New Roman"/>
            <w:sz w:val="28"/>
          </w:rPr>
          <m:t>178513403</m:t>
        </m:r>
      </m:oMath>
      <w:r w:rsidR="00012DD4">
        <w:rPr>
          <w:rFonts w:ascii="Times New Roman" w:hAnsi="Times New Roman" w:cs="Times New Roman"/>
          <w:sz w:val="28"/>
          <w:szCs w:val="28"/>
        </w:rPr>
        <w:t>*</w:t>
      </w:r>
      <w:r w:rsidR="00012DD4">
        <w:rPr>
          <w:rFonts w:ascii="Times New Roman" w:hAnsi="Times New Roman" w:cs="Times New Roman"/>
          <w:sz w:val="28"/>
          <w:szCs w:val="28"/>
          <w:lang w:val="en-US"/>
        </w:rPr>
        <w:t>0</w:t>
      </w:r>
      <w:r w:rsidR="00012DD4">
        <w:rPr>
          <w:rFonts w:ascii="Times New Roman" w:hAnsi="Times New Roman" w:cs="Times New Roman"/>
          <w:sz w:val="28"/>
          <w:szCs w:val="28"/>
        </w:rPr>
        <w:t xml:space="preserve"> + </w:t>
      </w:r>
      <m:oMath>
        <m:r>
          <m:rPr>
            <m:sty m:val="p"/>
          </m:rPr>
          <w:rPr>
            <w:rFonts w:ascii="Cambria Math" w:hAnsi="Cambria Math" w:cs="Times New Roman"/>
            <w:sz w:val="28"/>
          </w:rPr>
          <m:t>6049763</m:t>
        </m:r>
      </m:oMath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DF8ED38" w14:textId="494D0390" w:rsidR="00F42EC1" w:rsidRDefault="00CD33A2" w:rsidP="00F42EC1">
      <w:pPr>
        <w:pStyle w:val="a8"/>
        <w:spacing w:after="0" w:line="240" w:lineRule="auto"/>
        <w:ind w:left="284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</w:rPr>
          <m:t>178513403</m:t>
        </m:r>
      </m:oMath>
      <w:r w:rsidR="00F42EC1">
        <w:rPr>
          <w:rFonts w:ascii="Times New Roman" w:hAnsi="Times New Roman" w:cs="Times New Roman"/>
          <w:sz w:val="28"/>
          <w:szCs w:val="28"/>
        </w:rPr>
        <w:t xml:space="preserve">= </w:t>
      </w:r>
      <m:oMath>
        <m:r>
          <m:rPr>
            <m:sty m:val="p"/>
          </m:rPr>
          <w:rPr>
            <w:rFonts w:ascii="Cambria Math" w:hAnsi="Cambria Math" w:cs="Times New Roman"/>
            <w:sz w:val="28"/>
          </w:rPr>
          <m:t>6049763</m:t>
        </m:r>
      </m:oMath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42EC1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</w:rPr>
        <w:t>29</w:t>
      </w:r>
      <w:r w:rsidR="00F42EC1">
        <w:rPr>
          <w:rFonts w:ascii="Times New Roman" w:hAnsi="Times New Roman" w:cs="Times New Roman"/>
          <w:sz w:val="28"/>
          <w:szCs w:val="28"/>
        </w:rPr>
        <w:t xml:space="preserve"> + </w:t>
      </w:r>
      <w:r w:rsidRPr="00CD33A2">
        <w:rPr>
          <w:rFonts w:ascii="Times New Roman" w:hAnsi="Times New Roman" w:cs="Times New Roman"/>
          <w:sz w:val="28"/>
          <w:szCs w:val="28"/>
        </w:rPr>
        <w:t>3070276</w:t>
      </w:r>
    </w:p>
    <w:p w14:paraId="61B160FF" w14:textId="774A3AEE" w:rsidR="00F42EC1" w:rsidRDefault="00CD33A2" w:rsidP="00F42EC1">
      <w:pPr>
        <w:pStyle w:val="a8"/>
        <w:spacing w:after="0" w:line="240" w:lineRule="auto"/>
        <w:ind w:left="284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</w:rPr>
          <m:t>6049763</m:t>
        </m:r>
      </m:oMath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42EC1">
        <w:rPr>
          <w:rFonts w:ascii="Times New Roman" w:hAnsi="Times New Roman" w:cs="Times New Roman"/>
          <w:sz w:val="28"/>
          <w:szCs w:val="28"/>
        </w:rPr>
        <w:t xml:space="preserve">= </w:t>
      </w:r>
      <w:r w:rsidRPr="00CD33A2">
        <w:rPr>
          <w:rFonts w:ascii="Times New Roman" w:hAnsi="Times New Roman" w:cs="Times New Roman"/>
          <w:sz w:val="28"/>
          <w:szCs w:val="28"/>
        </w:rPr>
        <w:t>3070276</w:t>
      </w:r>
      <w:r w:rsidR="00F42EC1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</w:rPr>
        <w:t>1</w:t>
      </w:r>
      <w:r w:rsidR="00F42EC1">
        <w:rPr>
          <w:rFonts w:ascii="Times New Roman" w:hAnsi="Times New Roman" w:cs="Times New Roman"/>
          <w:sz w:val="28"/>
          <w:szCs w:val="28"/>
        </w:rPr>
        <w:t xml:space="preserve"> + </w:t>
      </w:r>
      <w:r w:rsidRPr="00CD33A2">
        <w:rPr>
          <w:rFonts w:ascii="Times New Roman" w:hAnsi="Times New Roman" w:cs="Times New Roman"/>
          <w:sz w:val="28"/>
          <w:szCs w:val="28"/>
        </w:rPr>
        <w:t>2979487</w:t>
      </w:r>
    </w:p>
    <w:p w14:paraId="6CE306CD" w14:textId="55C460B1" w:rsidR="00F42EC1" w:rsidRDefault="00CD33A2" w:rsidP="00F42EC1">
      <w:pPr>
        <w:pStyle w:val="a8"/>
        <w:spacing w:after="0" w:line="240" w:lineRule="auto"/>
        <w:ind w:left="284"/>
        <w:rPr>
          <w:rFonts w:ascii="Times New Roman" w:hAnsi="Times New Roman" w:cs="Times New Roman"/>
          <w:sz w:val="28"/>
          <w:szCs w:val="28"/>
        </w:rPr>
      </w:pPr>
      <w:r w:rsidRPr="00CD33A2">
        <w:rPr>
          <w:rFonts w:ascii="Times New Roman" w:hAnsi="Times New Roman" w:cs="Times New Roman"/>
          <w:sz w:val="28"/>
          <w:szCs w:val="28"/>
        </w:rPr>
        <w:t>3070276</w:t>
      </w:r>
      <w:r w:rsidR="00F42EC1">
        <w:rPr>
          <w:rFonts w:ascii="Times New Roman" w:hAnsi="Times New Roman" w:cs="Times New Roman"/>
          <w:sz w:val="28"/>
          <w:szCs w:val="28"/>
        </w:rPr>
        <w:t xml:space="preserve">= </w:t>
      </w:r>
      <w:r w:rsidRPr="00CD33A2">
        <w:rPr>
          <w:rFonts w:ascii="Times New Roman" w:hAnsi="Times New Roman" w:cs="Times New Roman"/>
          <w:sz w:val="28"/>
          <w:szCs w:val="28"/>
        </w:rPr>
        <w:t>2979487</w:t>
      </w:r>
      <w:r w:rsidR="00F42EC1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</w:rPr>
        <w:t>1</w:t>
      </w:r>
      <w:r w:rsidR="00F42EC1">
        <w:rPr>
          <w:rFonts w:ascii="Times New Roman" w:hAnsi="Times New Roman" w:cs="Times New Roman"/>
          <w:sz w:val="28"/>
          <w:szCs w:val="28"/>
        </w:rPr>
        <w:t xml:space="preserve"> + </w:t>
      </w:r>
      <w:r w:rsidRPr="00CD33A2">
        <w:rPr>
          <w:rFonts w:ascii="Times New Roman" w:hAnsi="Times New Roman" w:cs="Times New Roman"/>
          <w:sz w:val="28"/>
          <w:szCs w:val="28"/>
        </w:rPr>
        <w:t>90789</w:t>
      </w:r>
    </w:p>
    <w:p w14:paraId="5C88E374" w14:textId="4297296B" w:rsidR="00F42EC1" w:rsidRDefault="00CD33A2" w:rsidP="00F42EC1">
      <w:pPr>
        <w:pStyle w:val="a8"/>
        <w:spacing w:after="0" w:line="240" w:lineRule="auto"/>
        <w:ind w:left="284"/>
        <w:rPr>
          <w:rFonts w:ascii="Times New Roman" w:hAnsi="Times New Roman" w:cs="Times New Roman"/>
          <w:sz w:val="28"/>
          <w:szCs w:val="28"/>
        </w:rPr>
      </w:pPr>
      <w:r w:rsidRPr="00CD33A2">
        <w:rPr>
          <w:rFonts w:ascii="Times New Roman" w:hAnsi="Times New Roman" w:cs="Times New Roman"/>
          <w:sz w:val="28"/>
          <w:szCs w:val="28"/>
        </w:rPr>
        <w:t>2979487</w:t>
      </w:r>
      <w:r w:rsidR="00F42EC1">
        <w:rPr>
          <w:rFonts w:ascii="Times New Roman" w:hAnsi="Times New Roman" w:cs="Times New Roman"/>
          <w:sz w:val="28"/>
          <w:szCs w:val="28"/>
        </w:rPr>
        <w:t xml:space="preserve">= </w:t>
      </w:r>
      <w:r w:rsidRPr="00CD33A2">
        <w:rPr>
          <w:rFonts w:ascii="Times New Roman" w:hAnsi="Times New Roman" w:cs="Times New Roman"/>
          <w:sz w:val="28"/>
          <w:szCs w:val="28"/>
        </w:rPr>
        <w:t>90789</w:t>
      </w:r>
      <w:r w:rsidR="00F42EC1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</w:rPr>
        <w:t>32</w:t>
      </w:r>
      <w:r w:rsidR="00F42EC1">
        <w:rPr>
          <w:rFonts w:ascii="Times New Roman" w:hAnsi="Times New Roman" w:cs="Times New Roman"/>
          <w:sz w:val="28"/>
          <w:szCs w:val="28"/>
        </w:rPr>
        <w:t xml:space="preserve"> + </w:t>
      </w:r>
      <w:r w:rsidR="00E87CF2" w:rsidRPr="00E87CF2">
        <w:rPr>
          <w:rFonts w:ascii="Times New Roman" w:hAnsi="Times New Roman" w:cs="Times New Roman"/>
          <w:sz w:val="28"/>
          <w:szCs w:val="28"/>
        </w:rPr>
        <w:t>74239</w:t>
      </w:r>
    </w:p>
    <w:p w14:paraId="675A420B" w14:textId="5E3C77D8" w:rsidR="00A37C1F" w:rsidRDefault="00CD33A2" w:rsidP="00F42EC1">
      <w:pPr>
        <w:pStyle w:val="a8"/>
        <w:spacing w:after="0" w:line="240" w:lineRule="auto"/>
        <w:ind w:left="284"/>
        <w:rPr>
          <w:rFonts w:ascii="Times New Roman" w:hAnsi="Times New Roman" w:cs="Times New Roman"/>
          <w:sz w:val="28"/>
          <w:szCs w:val="28"/>
          <w:lang w:val="en-US"/>
        </w:rPr>
      </w:pPr>
      <w:r w:rsidRPr="00CD33A2">
        <w:rPr>
          <w:rFonts w:ascii="Times New Roman" w:hAnsi="Times New Roman" w:cs="Times New Roman"/>
          <w:sz w:val="28"/>
          <w:szCs w:val="28"/>
        </w:rPr>
        <w:t>90789</w:t>
      </w:r>
      <w:r w:rsidR="00A37C1F">
        <w:rPr>
          <w:rFonts w:ascii="Times New Roman" w:hAnsi="Times New Roman" w:cs="Times New Roman"/>
          <w:sz w:val="28"/>
          <w:szCs w:val="28"/>
          <w:lang w:val="en-US"/>
        </w:rPr>
        <w:t xml:space="preserve">= </w:t>
      </w:r>
      <w:r w:rsidR="00E87CF2" w:rsidRPr="00E87CF2">
        <w:rPr>
          <w:rFonts w:ascii="Times New Roman" w:hAnsi="Times New Roman" w:cs="Times New Roman"/>
          <w:sz w:val="28"/>
          <w:szCs w:val="28"/>
        </w:rPr>
        <w:t>74239</w:t>
      </w:r>
      <w:r w:rsidR="00A37C1F">
        <w:rPr>
          <w:rFonts w:ascii="Times New Roman" w:hAnsi="Times New Roman" w:cs="Times New Roman"/>
          <w:sz w:val="28"/>
          <w:szCs w:val="28"/>
          <w:lang w:val="en-US"/>
        </w:rPr>
        <w:t>*</w:t>
      </w:r>
      <w:r>
        <w:rPr>
          <w:rFonts w:ascii="Times New Roman" w:hAnsi="Times New Roman" w:cs="Times New Roman"/>
          <w:sz w:val="28"/>
          <w:szCs w:val="28"/>
        </w:rPr>
        <w:t>1</w:t>
      </w:r>
      <w:r w:rsidR="00A37C1F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 w:rsidR="00E87CF2" w:rsidRPr="00E87CF2">
        <w:rPr>
          <w:rFonts w:ascii="Times New Roman" w:hAnsi="Times New Roman" w:cs="Times New Roman"/>
          <w:sz w:val="28"/>
          <w:szCs w:val="28"/>
          <w:lang w:val="en-US"/>
        </w:rPr>
        <w:t>16550</w:t>
      </w:r>
    </w:p>
    <w:p w14:paraId="2C7243AB" w14:textId="1887A659" w:rsidR="00842D1B" w:rsidRDefault="00E87CF2" w:rsidP="00842D1B">
      <w:pPr>
        <w:pStyle w:val="a8"/>
        <w:spacing w:after="0" w:line="240" w:lineRule="auto"/>
        <w:ind w:left="284"/>
        <w:rPr>
          <w:rFonts w:ascii="Times New Roman" w:hAnsi="Times New Roman" w:cs="Times New Roman"/>
          <w:sz w:val="28"/>
          <w:szCs w:val="28"/>
        </w:rPr>
      </w:pPr>
      <w:r w:rsidRPr="00E87CF2">
        <w:rPr>
          <w:rFonts w:ascii="Times New Roman" w:hAnsi="Times New Roman" w:cs="Times New Roman"/>
          <w:sz w:val="28"/>
          <w:szCs w:val="28"/>
        </w:rPr>
        <w:t>74239</w:t>
      </w:r>
      <w:r w:rsidR="00842D1B">
        <w:rPr>
          <w:rFonts w:ascii="Times New Roman" w:hAnsi="Times New Roman" w:cs="Times New Roman"/>
          <w:sz w:val="28"/>
          <w:szCs w:val="28"/>
        </w:rPr>
        <w:t xml:space="preserve"> = </w:t>
      </w:r>
      <w:r w:rsidRPr="00E87CF2">
        <w:rPr>
          <w:rFonts w:ascii="Times New Roman" w:hAnsi="Times New Roman" w:cs="Times New Roman"/>
          <w:sz w:val="28"/>
          <w:szCs w:val="28"/>
          <w:lang w:val="en-US"/>
        </w:rPr>
        <w:t>16550</w:t>
      </w:r>
      <w:r w:rsidR="00842D1B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</w:rPr>
        <w:t>4</w:t>
      </w:r>
      <w:r w:rsidR="00842D1B">
        <w:rPr>
          <w:rFonts w:ascii="Times New Roman" w:hAnsi="Times New Roman" w:cs="Times New Roman"/>
          <w:sz w:val="28"/>
          <w:szCs w:val="28"/>
        </w:rPr>
        <w:t xml:space="preserve"> + </w:t>
      </w:r>
      <w:r w:rsidRPr="00E87CF2">
        <w:rPr>
          <w:rFonts w:ascii="Times New Roman" w:hAnsi="Times New Roman" w:cs="Times New Roman"/>
          <w:sz w:val="28"/>
          <w:szCs w:val="28"/>
        </w:rPr>
        <w:t>8039</w:t>
      </w:r>
    </w:p>
    <w:p w14:paraId="3FC6B522" w14:textId="0794F504" w:rsidR="00842D1B" w:rsidRDefault="00E87CF2" w:rsidP="00842D1B">
      <w:pPr>
        <w:pStyle w:val="a8"/>
        <w:spacing w:after="0" w:line="240" w:lineRule="auto"/>
        <w:ind w:left="284"/>
        <w:rPr>
          <w:rFonts w:ascii="Times New Roman" w:hAnsi="Times New Roman" w:cs="Times New Roman"/>
          <w:sz w:val="28"/>
          <w:szCs w:val="28"/>
        </w:rPr>
      </w:pPr>
      <w:r w:rsidRPr="00E87CF2">
        <w:rPr>
          <w:rFonts w:ascii="Times New Roman" w:hAnsi="Times New Roman" w:cs="Times New Roman"/>
          <w:sz w:val="28"/>
          <w:szCs w:val="28"/>
          <w:lang w:val="en-US"/>
        </w:rPr>
        <w:t>16550</w:t>
      </w:r>
      <w:r w:rsidR="00842D1B">
        <w:rPr>
          <w:rFonts w:ascii="Times New Roman" w:hAnsi="Times New Roman" w:cs="Times New Roman"/>
          <w:sz w:val="28"/>
          <w:szCs w:val="28"/>
        </w:rPr>
        <w:t xml:space="preserve">= </w:t>
      </w:r>
      <w:r w:rsidRPr="00E87CF2">
        <w:rPr>
          <w:rFonts w:ascii="Times New Roman" w:hAnsi="Times New Roman" w:cs="Times New Roman"/>
          <w:sz w:val="28"/>
          <w:szCs w:val="28"/>
        </w:rPr>
        <w:t>8039</w:t>
      </w:r>
      <w:r w:rsidR="00842D1B">
        <w:rPr>
          <w:rFonts w:ascii="Times New Roman" w:hAnsi="Times New Roman" w:cs="Times New Roman"/>
          <w:sz w:val="28"/>
          <w:szCs w:val="28"/>
        </w:rPr>
        <w:t>*</w:t>
      </w:r>
      <w:r w:rsidR="00352487">
        <w:rPr>
          <w:rFonts w:ascii="Times New Roman" w:hAnsi="Times New Roman" w:cs="Times New Roman"/>
          <w:sz w:val="28"/>
          <w:szCs w:val="28"/>
          <w:lang w:val="en-US"/>
        </w:rPr>
        <w:t>2</w:t>
      </w:r>
      <w:r w:rsidR="00842D1B">
        <w:rPr>
          <w:rFonts w:ascii="Times New Roman" w:hAnsi="Times New Roman" w:cs="Times New Roman"/>
          <w:sz w:val="28"/>
          <w:szCs w:val="28"/>
        </w:rPr>
        <w:t xml:space="preserve"> + </w:t>
      </w:r>
      <w:r w:rsidRPr="00E87CF2">
        <w:rPr>
          <w:rFonts w:ascii="Times New Roman" w:hAnsi="Times New Roman" w:cs="Times New Roman"/>
          <w:sz w:val="28"/>
          <w:szCs w:val="28"/>
        </w:rPr>
        <w:t>472</w:t>
      </w:r>
    </w:p>
    <w:p w14:paraId="451FB42A" w14:textId="20FE8A04" w:rsidR="00842D1B" w:rsidRDefault="00E87CF2" w:rsidP="00842D1B">
      <w:pPr>
        <w:pStyle w:val="a8"/>
        <w:spacing w:after="0" w:line="240" w:lineRule="auto"/>
        <w:ind w:left="284"/>
        <w:rPr>
          <w:rFonts w:ascii="Times New Roman" w:hAnsi="Times New Roman" w:cs="Times New Roman"/>
          <w:sz w:val="28"/>
          <w:szCs w:val="28"/>
        </w:rPr>
      </w:pPr>
      <w:r w:rsidRPr="00E87CF2">
        <w:rPr>
          <w:rFonts w:ascii="Times New Roman" w:hAnsi="Times New Roman" w:cs="Times New Roman"/>
          <w:sz w:val="28"/>
          <w:szCs w:val="28"/>
        </w:rPr>
        <w:t>8039</w:t>
      </w:r>
      <w:r w:rsidR="00842D1B">
        <w:rPr>
          <w:rFonts w:ascii="Times New Roman" w:hAnsi="Times New Roman" w:cs="Times New Roman"/>
          <w:sz w:val="28"/>
          <w:szCs w:val="28"/>
        </w:rPr>
        <w:t xml:space="preserve">= </w:t>
      </w:r>
      <w:r w:rsidRPr="00E87CF2">
        <w:rPr>
          <w:rFonts w:ascii="Times New Roman" w:hAnsi="Times New Roman" w:cs="Times New Roman"/>
          <w:sz w:val="28"/>
          <w:szCs w:val="28"/>
        </w:rPr>
        <w:t>472</w:t>
      </w:r>
      <w:r w:rsidR="00842D1B">
        <w:rPr>
          <w:rFonts w:ascii="Times New Roman" w:hAnsi="Times New Roman" w:cs="Times New Roman"/>
          <w:sz w:val="28"/>
          <w:szCs w:val="28"/>
        </w:rPr>
        <w:t>*</w:t>
      </w:r>
      <w:r w:rsidR="00D61248">
        <w:rPr>
          <w:rFonts w:ascii="Times New Roman" w:hAnsi="Times New Roman" w:cs="Times New Roman"/>
          <w:sz w:val="28"/>
          <w:szCs w:val="28"/>
          <w:lang w:val="en-US"/>
        </w:rPr>
        <w:t>1</w:t>
      </w:r>
      <w:r>
        <w:rPr>
          <w:rFonts w:ascii="Times New Roman" w:hAnsi="Times New Roman" w:cs="Times New Roman"/>
          <w:sz w:val="28"/>
          <w:szCs w:val="28"/>
        </w:rPr>
        <w:t>7</w:t>
      </w:r>
      <w:r w:rsidR="00842D1B">
        <w:rPr>
          <w:rFonts w:ascii="Times New Roman" w:hAnsi="Times New Roman" w:cs="Times New Roman"/>
          <w:sz w:val="28"/>
          <w:szCs w:val="28"/>
        </w:rPr>
        <w:t xml:space="preserve"> + </w:t>
      </w:r>
      <w:r>
        <w:rPr>
          <w:rFonts w:ascii="Times New Roman" w:hAnsi="Times New Roman" w:cs="Times New Roman"/>
          <w:sz w:val="28"/>
          <w:szCs w:val="28"/>
        </w:rPr>
        <w:t>15</w:t>
      </w:r>
    </w:p>
    <w:p w14:paraId="0A8AB216" w14:textId="48642AC9" w:rsidR="00F42EC1" w:rsidRDefault="00E87CF2" w:rsidP="00F42EC1">
      <w:pPr>
        <w:pStyle w:val="a8"/>
        <w:spacing w:after="0" w:line="240" w:lineRule="auto"/>
        <w:ind w:left="284"/>
        <w:rPr>
          <w:rFonts w:ascii="Times New Roman" w:hAnsi="Times New Roman" w:cs="Times New Roman"/>
          <w:sz w:val="28"/>
          <w:szCs w:val="28"/>
        </w:rPr>
      </w:pPr>
      <w:r w:rsidRPr="00E87CF2">
        <w:rPr>
          <w:rFonts w:ascii="Times New Roman" w:hAnsi="Times New Roman" w:cs="Times New Roman"/>
          <w:sz w:val="28"/>
          <w:szCs w:val="28"/>
        </w:rPr>
        <w:t>472</w:t>
      </w:r>
      <w:r w:rsidR="00F42EC1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15</w:t>
      </w:r>
      <w:r w:rsidR="00F42EC1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</w:rPr>
        <w:t>31</w:t>
      </w:r>
      <w:r w:rsidR="00F42EC1">
        <w:rPr>
          <w:rFonts w:ascii="Times New Roman" w:hAnsi="Times New Roman" w:cs="Times New Roman"/>
          <w:sz w:val="28"/>
          <w:szCs w:val="28"/>
        </w:rPr>
        <w:t xml:space="preserve"> + </w:t>
      </w:r>
      <w:r>
        <w:rPr>
          <w:rFonts w:ascii="Times New Roman" w:hAnsi="Times New Roman" w:cs="Times New Roman"/>
          <w:sz w:val="28"/>
          <w:szCs w:val="28"/>
        </w:rPr>
        <w:t>7</w:t>
      </w:r>
    </w:p>
    <w:p w14:paraId="1CB1F703" w14:textId="5C5904BE" w:rsidR="00CC1301" w:rsidRDefault="00E87CF2" w:rsidP="00CC1301">
      <w:pPr>
        <w:pStyle w:val="a8"/>
        <w:spacing w:after="0" w:line="240" w:lineRule="auto"/>
        <w:ind w:left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5</w:t>
      </w:r>
      <w:r w:rsidR="00CC1301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7</w:t>
      </w:r>
      <w:r w:rsidR="00CC1301">
        <w:rPr>
          <w:rFonts w:ascii="Times New Roman" w:hAnsi="Times New Roman" w:cs="Times New Roman"/>
          <w:sz w:val="28"/>
          <w:szCs w:val="28"/>
        </w:rPr>
        <w:t>*</w:t>
      </w:r>
      <w:r w:rsidR="00CC1301">
        <w:rPr>
          <w:rFonts w:ascii="Times New Roman" w:hAnsi="Times New Roman" w:cs="Times New Roman"/>
          <w:sz w:val="28"/>
          <w:szCs w:val="28"/>
          <w:lang w:val="en-US"/>
        </w:rPr>
        <w:t>2</w:t>
      </w:r>
      <w:r w:rsidR="00CC1301">
        <w:rPr>
          <w:rFonts w:ascii="Times New Roman" w:hAnsi="Times New Roman" w:cs="Times New Roman"/>
          <w:sz w:val="28"/>
          <w:szCs w:val="28"/>
        </w:rPr>
        <w:t xml:space="preserve"> + </w:t>
      </w:r>
      <w:r>
        <w:rPr>
          <w:rFonts w:ascii="Times New Roman" w:hAnsi="Times New Roman" w:cs="Times New Roman"/>
          <w:sz w:val="28"/>
          <w:szCs w:val="28"/>
        </w:rPr>
        <w:t>1</w:t>
      </w:r>
    </w:p>
    <w:p w14:paraId="55FBCDCA" w14:textId="4D3FB42A" w:rsidR="00CC1301" w:rsidRDefault="00B953E3" w:rsidP="00CC1301">
      <w:pPr>
        <w:pStyle w:val="a8"/>
        <w:spacing w:after="0" w:line="240" w:lineRule="auto"/>
        <w:ind w:left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</w:t>
      </w:r>
      <w:r w:rsidR="00CC1301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1</w:t>
      </w:r>
      <w:r w:rsidR="00CC1301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</w:rPr>
        <w:t>0</w:t>
      </w:r>
      <w:r w:rsidR="00CC1301">
        <w:rPr>
          <w:rFonts w:ascii="Times New Roman" w:hAnsi="Times New Roman" w:cs="Times New Roman"/>
          <w:sz w:val="28"/>
          <w:szCs w:val="28"/>
        </w:rPr>
        <w:t xml:space="preserve"> + </w:t>
      </w:r>
      <w:r>
        <w:rPr>
          <w:rFonts w:ascii="Times New Roman" w:hAnsi="Times New Roman" w:cs="Times New Roman"/>
          <w:sz w:val="28"/>
          <w:szCs w:val="28"/>
        </w:rPr>
        <w:t>7</w:t>
      </w:r>
    </w:p>
    <w:p w14:paraId="11DF84A3" w14:textId="704D24CD" w:rsidR="004758A9" w:rsidRPr="004758A9" w:rsidRDefault="00634F9E" w:rsidP="00F42EC1">
      <w:pPr>
        <w:spacing w:before="120" w:after="120" w:line="240" w:lineRule="auto"/>
        <w:ind w:left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e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0,29,1,1,32,1,4,2,17,31,2,7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14:paraId="05DE9A69" w14:textId="6AA8968F" w:rsidR="00F42EC1" w:rsidRPr="000B66F1" w:rsidRDefault="008C00F5" w:rsidP="00F42EC1">
      <w:pPr>
        <w:spacing w:before="120" w:after="120" w:line="240" w:lineRule="auto"/>
        <w:ind w:left="284"/>
        <w:jc w:val="both"/>
        <w:rPr>
          <w:rFonts w:ascii="Cambria Math" w:hAnsi="Cambria Math" w:cs="Times New Roman"/>
          <w:i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0"/>
              <w:szCs w:val="20"/>
              <w:lang w:val="en-US"/>
            </w:rPr>
            <m:t>0+</m:t>
          </m:r>
          <m:f>
            <m:fPr>
              <m:ctrlPr>
                <w:rPr>
                  <w:rFonts w:ascii="Cambria Math" w:hAnsi="Cambria Math" w:cs="Times New Roman"/>
                  <w:i/>
                  <w:sz w:val="20"/>
                  <w:szCs w:val="20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29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32+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  <w:lang w:val="en-US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  <w:lang w:val="en-US"/>
                                </w:rPr>
                                <m:t>1+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0"/>
                                      <w:szCs w:val="20"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sz w:val="20"/>
                                      <w:szCs w:val="20"/>
                                      <w:lang w:val="en-US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sz w:val="20"/>
                                      <w:szCs w:val="20"/>
                                      <w:lang w:val="en-US"/>
                                    </w:rPr>
                                    <m:t>4+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0"/>
                                          <w:szCs w:val="20"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Times New Roman"/>
                                          <w:sz w:val="20"/>
                                          <w:szCs w:val="20"/>
                                          <w:lang w:val="en-US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Times New Roman"/>
                                          <w:sz w:val="20"/>
                                          <w:szCs w:val="20"/>
                                          <w:lang w:val="en-US"/>
                                        </w:rPr>
                                        <m:t>2+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sz w:val="20"/>
                                              <w:szCs w:val="20"/>
                                              <w:lang w:val="en-US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0"/>
                                              <w:szCs w:val="20"/>
                                              <w:lang w:val="en-US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0"/>
                                              <w:szCs w:val="20"/>
                                              <w:lang w:val="en-US"/>
                                            </w:rPr>
                                            <m:t>17+</m:t>
                                          </m: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 w:cs="Times New Roman"/>
                                                  <w:i/>
                                                  <w:sz w:val="20"/>
                                                  <w:szCs w:val="20"/>
                                                  <w:lang w:val="en-US"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 w:cs="Times New Roman"/>
                                                  <w:sz w:val="20"/>
                                                  <w:szCs w:val="20"/>
                                                  <w:lang w:val="en-US"/>
                                                </w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 w:cs="Times New Roman"/>
                                                  <w:sz w:val="20"/>
                                                  <w:szCs w:val="20"/>
                                                  <w:lang w:val="en-US"/>
                                                </w:rPr>
                                                <m:t>31+</m:t>
                                              </m:r>
                                              <m:f>
                                                <m:fPr>
                                                  <m:ctrlPr>
                                                    <w:rPr>
                                                      <w:rFonts w:ascii="Cambria Math" w:hAnsi="Cambria Math" w:cs="Times New Roman"/>
                                                      <w:i/>
                                                      <w:sz w:val="20"/>
                                                      <w:szCs w:val="20"/>
                                                      <w:lang w:val="en-US"/>
                                                    </w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w:rPr>
                                                      <w:rFonts w:ascii="Cambria Math" w:hAnsi="Cambria Math" w:cs="Times New Roman"/>
                                                      <w:sz w:val="20"/>
                                                      <w:szCs w:val="20"/>
                                                      <w:lang w:val="en-US"/>
                                                    </w:rPr>
                                                    <m:t>1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w:rPr>
                                                      <w:rFonts w:ascii="Cambria Math" w:hAnsi="Cambria Math" w:cs="Times New Roman"/>
                                                      <w:sz w:val="20"/>
                                                      <w:szCs w:val="20"/>
                                                      <w:lang w:val="en-US"/>
                                                    </w:rPr>
                                                    <m:t>2+</m:t>
                                                  </m:r>
                                                  <m:f>
                                                    <m:fPr>
                                                      <m:ctrlPr>
                                                        <w:rPr>
                                                          <w:rFonts w:ascii="Cambria Math" w:hAnsi="Cambria Math" w:cs="Times New Roman"/>
                                                          <w:i/>
                                                          <w:sz w:val="20"/>
                                                          <w:szCs w:val="20"/>
                                                          <w:lang w:val="en-US"/>
                                                        </w:rPr>
                                                      </m:ctrlPr>
                                                    </m:fPr>
                                                    <m:num>
                                                      <m:r>
                                                        <w:rPr>
                                                          <w:rFonts w:ascii="Cambria Math" w:hAnsi="Cambria Math" w:cs="Times New Roman"/>
                                                          <w:sz w:val="20"/>
                                                          <w:szCs w:val="20"/>
                                                          <w:lang w:val="en-US"/>
                                                        </w:rPr>
                                                        <m:t>1</m:t>
                                                      </m:r>
                                                    </m:num>
                                                    <m:den>
                                                      <m:r>
                                                        <w:rPr>
                                                          <w:rFonts w:ascii="Cambria Math" w:hAnsi="Cambria Math" w:cs="Times New Roman"/>
                                                          <w:sz w:val="20"/>
                                                          <w:szCs w:val="20"/>
                                                          <w:lang w:val="en-US"/>
                                                        </w:rPr>
                                                        <m:t>7</m:t>
                                                      </m:r>
                                                    </m:den>
                                                  </m:f>
                                                </m:den>
                                              </m:f>
                                            </m:den>
                                          </m:f>
                                        </m:den>
                                      </m:f>
                                    </m:den>
                                  </m:f>
                                </m:den>
                              </m:f>
                            </m:den>
                          </m:f>
                        </m:den>
                      </m:f>
                    </m:den>
                  </m:f>
                </m:den>
              </m:f>
            </m:den>
          </m:f>
        </m:oMath>
      </m:oMathPara>
    </w:p>
    <w:p w14:paraId="571F9D1E" w14:textId="6660D1C8" w:rsidR="00977085" w:rsidRDefault="007E79DE" w:rsidP="0019405A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лучаем следующие п</w:t>
      </w:r>
      <w:r w:rsidR="00977085">
        <w:rPr>
          <w:rFonts w:ascii="Times New Roman" w:hAnsi="Times New Roman" w:cs="Times New Roman"/>
          <w:sz w:val="28"/>
        </w:rPr>
        <w:t>одходящие дроби:</w:t>
      </w:r>
    </w:p>
    <w:p w14:paraId="72DB6AA7" w14:textId="4284D334" w:rsidR="00977085" w:rsidRDefault="00634F9E" w:rsidP="001444B6">
      <w:pPr>
        <w:pStyle w:val="a8"/>
        <w:spacing w:before="240" w:after="120" w:line="240" w:lineRule="auto"/>
        <w:ind w:left="284"/>
        <w:jc w:val="both"/>
        <w:rPr>
          <w:rFonts w:ascii="Times New Roman" w:hAnsi="Times New Roman" w:cs="Times New Roman"/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δ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0</m:t>
          </m:r>
        </m:oMath>
      </m:oMathPara>
    </w:p>
    <w:p w14:paraId="669771F1" w14:textId="71282FC7" w:rsidR="00977085" w:rsidRDefault="00634F9E" w:rsidP="001444B6">
      <w:pPr>
        <w:pStyle w:val="a8"/>
        <w:spacing w:before="240" w:after="120" w:line="240" w:lineRule="auto"/>
        <w:ind w:left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δ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0, 3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0+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9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9</m:t>
              </m:r>
            </m:den>
          </m:f>
        </m:oMath>
      </m:oMathPara>
    </w:p>
    <w:p w14:paraId="5AFB0C55" w14:textId="77777777" w:rsidR="00977085" w:rsidRDefault="00634F9E" w:rsidP="001444B6">
      <w:pPr>
        <w:pStyle w:val="a8"/>
        <w:spacing w:before="240" w:after="120" w:line="240" w:lineRule="auto"/>
        <w:ind w:left="284"/>
        <w:jc w:val="both"/>
        <w:rPr>
          <w:rFonts w:ascii="Times New Roman" w:hAnsi="Times New Roman" w:cs="Times New Roman"/>
          <w:i/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δ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k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k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k-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k-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k-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k-2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при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k</m:t>
          </m:r>
          <m:r>
            <w:rPr>
              <w:rFonts w:ascii="Cambria Math" w:hAnsi="Cambria Math" w:cs="Times New Roman"/>
              <w:sz w:val="28"/>
              <w:szCs w:val="28"/>
            </w:rPr>
            <m:t>≥2</m:t>
          </m:r>
        </m:oMath>
      </m:oMathPara>
    </w:p>
    <w:p w14:paraId="6C14F44A" w14:textId="193EA9F6" w:rsidR="00977085" w:rsidRDefault="00634F9E" w:rsidP="001444B6">
      <w:pPr>
        <w:pStyle w:val="a8"/>
        <w:spacing w:before="240" w:after="120" w:line="240" w:lineRule="auto"/>
        <w:ind w:left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δ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*1+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*29+1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0</m:t>
              </m:r>
            </m:den>
          </m:f>
        </m:oMath>
      </m:oMathPara>
    </w:p>
    <w:p w14:paraId="7AECABCC" w14:textId="23CED9C7" w:rsidR="00977085" w:rsidRDefault="00634F9E" w:rsidP="001444B6">
      <w:pPr>
        <w:pStyle w:val="a8"/>
        <w:spacing w:before="240" w:after="120" w:line="240" w:lineRule="auto"/>
        <w:ind w:left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δ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*1+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*30+29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9</m:t>
              </m:r>
            </m:den>
          </m:f>
        </m:oMath>
      </m:oMathPara>
    </w:p>
    <w:p w14:paraId="4A103770" w14:textId="0C608A38" w:rsidR="003A2B54" w:rsidRPr="007E77B0" w:rsidRDefault="001444B6" w:rsidP="00681945">
      <w:pPr>
        <w:pStyle w:val="a8"/>
        <w:spacing w:after="0" w:line="120" w:lineRule="auto"/>
        <w:ind w:left="426"/>
        <w:contextualSpacing w:val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7E77B0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14:paraId="6EA33685" w14:textId="7F40C9B7" w:rsidR="001444B6" w:rsidRPr="007E77B0" w:rsidRDefault="001444B6" w:rsidP="00681945">
      <w:pPr>
        <w:pStyle w:val="a8"/>
        <w:spacing w:after="0" w:line="120" w:lineRule="auto"/>
        <w:ind w:left="426"/>
        <w:contextualSpacing w:val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7E77B0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14:paraId="73876385" w14:textId="1A384B68" w:rsidR="001444B6" w:rsidRPr="007E77B0" w:rsidRDefault="001444B6" w:rsidP="00681945">
      <w:pPr>
        <w:pStyle w:val="a8"/>
        <w:spacing w:after="0" w:line="120" w:lineRule="auto"/>
        <w:ind w:left="426"/>
        <w:contextualSpacing w:val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7E77B0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14:paraId="41CF72D2" w14:textId="77777777" w:rsidR="00C41AE5" w:rsidRDefault="00360052" w:rsidP="00D20669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sz w:val="28"/>
        </w:rPr>
      </w:pPr>
      <w:r w:rsidRPr="00D20669">
        <w:rPr>
          <w:rFonts w:ascii="Times New Roman" w:hAnsi="Times New Roman" w:cs="Times New Roman"/>
          <w:sz w:val="28"/>
        </w:rPr>
        <w:t xml:space="preserve">Далее перебором, для каждой </w:t>
      </w:r>
      <w:r w:rsidRPr="00D20669">
        <w:rPr>
          <w:rFonts w:ascii="Times New Roman" w:hAnsi="Times New Roman" w:cs="Times New Roman"/>
          <w:i/>
          <w:iCs/>
          <w:sz w:val="28"/>
        </w:rPr>
        <w:t>k/d</w:t>
      </w:r>
      <w:r w:rsidRPr="00D20669">
        <w:rPr>
          <w:rFonts w:ascii="Times New Roman" w:hAnsi="Times New Roman" w:cs="Times New Roman"/>
          <w:sz w:val="28"/>
        </w:rPr>
        <w:t xml:space="preserve"> подходящей дроби, вычисляется</w:t>
      </w:r>
      <w:r w:rsidR="00C41AE5" w:rsidRPr="00C41AE5">
        <w:rPr>
          <w:rFonts w:ascii="Times New Roman" w:hAnsi="Times New Roman" w:cs="Times New Roman"/>
          <w:sz w:val="28"/>
        </w:rPr>
        <w:t xml:space="preserve"> </w:t>
      </w:r>
    </w:p>
    <w:p w14:paraId="0A345632" w14:textId="14DB72CA" w:rsidR="00C41AE5" w:rsidRDefault="00C41AE5" w:rsidP="00D20669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sz w:val="28"/>
        </w:rPr>
      </w:pPr>
      <w:r w:rsidRPr="00C41AE5">
        <w:rPr>
          <w:rFonts w:ascii="Times New Roman" w:hAnsi="Times New Roman" w:cs="Times New Roman"/>
          <w:sz w:val="28"/>
        </w:rPr>
        <w:object w:dxaOrig="2947" w:dyaOrig="574" w14:anchorId="16F73C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32pt;height:26.25pt" o:ole="">
            <v:imagedata r:id="rId18" o:title=""/>
          </v:shape>
          <o:OLEObject Type="Embed" ProgID="Equation.DSMT4" ShapeID="_x0000_i1026" DrawAspect="Content" ObjectID="_1669386445" r:id="rId19"/>
        </w:object>
      </w:r>
      <w:r w:rsidR="00360052" w:rsidRPr="00D20669">
        <w:rPr>
          <w:rFonts w:ascii="Times New Roman" w:hAnsi="Times New Roman" w:cs="Times New Roman"/>
          <w:sz w:val="28"/>
        </w:rPr>
        <w:t xml:space="preserve"> </w:t>
      </w:r>
    </w:p>
    <w:p w14:paraId="031669AA" w14:textId="4E74A80C" w:rsidR="00625DBD" w:rsidRPr="00625DBD" w:rsidRDefault="00360052" w:rsidP="00D20669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sz w:val="28"/>
        </w:rPr>
      </w:pPr>
      <w:r w:rsidRPr="00D20669">
        <w:rPr>
          <w:rFonts w:ascii="Times New Roman" w:hAnsi="Times New Roman" w:cs="Times New Roman"/>
          <w:sz w:val="28"/>
        </w:rPr>
        <w:t>и решается квадратное уравнение</w:t>
      </w:r>
    </w:p>
    <w:p w14:paraId="78049D76" w14:textId="60CC5E46" w:rsidR="00625DBD" w:rsidRDefault="00C41AE5" w:rsidP="00D20669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sz w:val="28"/>
        </w:rPr>
      </w:pPr>
      <w:r w:rsidRPr="00625DBD">
        <w:rPr>
          <w:rFonts w:ascii="Times New Roman" w:hAnsi="Times New Roman" w:cs="Times New Roman"/>
          <w:sz w:val="28"/>
        </w:rPr>
        <w:object w:dxaOrig="6170" w:dyaOrig="867" w14:anchorId="10A4F83D">
          <v:shape id="_x0000_i1027" type="#_x0000_t75" style="width:195pt;height:27.75pt" o:ole="">
            <v:imagedata r:id="rId20" o:title=""/>
          </v:shape>
          <o:OLEObject Type="Embed" ProgID="Equation.DSMT4" ShapeID="_x0000_i1027" DrawAspect="Content" ObjectID="_1669386446" r:id="rId21"/>
        </w:object>
      </w:r>
    </w:p>
    <w:p w14:paraId="74785037" w14:textId="45C76242" w:rsidR="00134BE7" w:rsidRPr="00134BE7" w:rsidRDefault="00360052" w:rsidP="00134BE7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sz w:val="28"/>
        </w:rPr>
      </w:pPr>
      <w:r w:rsidRPr="00D20669">
        <w:rPr>
          <w:rFonts w:ascii="Times New Roman" w:hAnsi="Times New Roman" w:cs="Times New Roman"/>
          <w:sz w:val="28"/>
        </w:rPr>
        <w:t xml:space="preserve">Проверяется, является ли </w:t>
      </w:r>
      <w:r w:rsidRPr="00D20669">
        <w:rPr>
          <w:rFonts w:ascii="Times New Roman" w:hAnsi="Times New Roman" w:cs="Times New Roman"/>
          <w:i/>
          <w:iCs/>
          <w:sz w:val="28"/>
        </w:rPr>
        <w:t>p</w:t>
      </w:r>
      <w:r w:rsidRPr="00D20669">
        <w:rPr>
          <w:rFonts w:ascii="Times New Roman" w:hAnsi="Times New Roman" w:cs="Times New Roman"/>
          <w:sz w:val="28"/>
        </w:rPr>
        <w:t xml:space="preserve"> простым множителем.</w:t>
      </w:r>
    </w:p>
    <w:p w14:paraId="7B3CE5D9" w14:textId="77777777" w:rsidR="00636C5A" w:rsidRDefault="00636C5A" w:rsidP="00D20669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sz w:val="28"/>
        </w:rPr>
      </w:pPr>
    </w:p>
    <w:p w14:paraId="2E52C952" w14:textId="678C95AE" w:rsidR="00B213BF" w:rsidRDefault="00B213BF" w:rsidP="00D20669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едположим </w:t>
      </w:r>
      <w:r w:rsidRPr="00D20669">
        <w:rPr>
          <w:rFonts w:ascii="Times New Roman" w:hAnsi="Times New Roman" w:cs="Times New Roman"/>
          <w:i/>
          <w:iCs/>
          <w:sz w:val="28"/>
        </w:rPr>
        <w:t>k/d</w:t>
      </w:r>
      <w:r>
        <w:rPr>
          <w:rFonts w:ascii="Times New Roman" w:hAnsi="Times New Roman" w:cs="Times New Roman"/>
          <w:i/>
          <w:iCs/>
          <w:sz w:val="28"/>
        </w:rPr>
        <w:t xml:space="preserve"> =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>
        <w:rPr>
          <w:rFonts w:ascii="Times New Roman" w:hAnsi="Times New Roman" w:cs="Times New Roman"/>
          <w:i/>
          <w:sz w:val="28"/>
          <w:szCs w:val="28"/>
        </w:rPr>
        <w:t xml:space="preserve">= </w:t>
      </w:r>
      <w:r w:rsidR="00474714">
        <w:rPr>
          <w:rFonts w:ascii="Times New Roman" w:hAnsi="Times New Roman" w:cs="Times New Roman"/>
          <w:i/>
          <w:sz w:val="28"/>
          <w:szCs w:val="28"/>
        </w:rPr>
        <w:t>2</w:t>
      </w:r>
      <w:r w:rsidRPr="0047759C">
        <w:rPr>
          <w:rFonts w:ascii="Times New Roman" w:hAnsi="Times New Roman" w:cs="Times New Roman"/>
          <w:sz w:val="28"/>
        </w:rPr>
        <w:t>/</w:t>
      </w:r>
      <w:r w:rsidR="00474714">
        <w:rPr>
          <w:rFonts w:ascii="Times New Roman" w:hAnsi="Times New Roman" w:cs="Times New Roman"/>
          <w:sz w:val="28"/>
        </w:rPr>
        <w:t>59</w:t>
      </w:r>
      <w:r w:rsidR="0047759C" w:rsidRPr="0047759C">
        <w:rPr>
          <w:rFonts w:ascii="Times New Roman" w:hAnsi="Times New Roman" w:cs="Times New Roman"/>
          <w:sz w:val="28"/>
        </w:rPr>
        <w:t>, тогда</w:t>
      </w:r>
      <w:r w:rsidR="00673310" w:rsidRPr="00673310">
        <w:rPr>
          <w:rFonts w:ascii="Times New Roman" w:hAnsi="Times New Roman" w:cs="Times New Roman"/>
          <w:sz w:val="28"/>
        </w:rPr>
        <w:t>:</w:t>
      </w:r>
    </w:p>
    <w:p w14:paraId="017051EF" w14:textId="4A37538F" w:rsidR="00582950" w:rsidRPr="00D57589" w:rsidRDefault="001B2199" w:rsidP="00D20669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φ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ed-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</w:rPr>
                <m:t>6049763*59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 178468008</m:t>
          </m:r>
        </m:oMath>
      </m:oMathPara>
    </w:p>
    <w:p w14:paraId="7CB190F2" w14:textId="26756425" w:rsidR="007E79DE" w:rsidRPr="009C30FC" w:rsidRDefault="00634F9E" w:rsidP="009C30FC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-φ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1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p+N=0</m:t>
          </m:r>
        </m:oMath>
      </m:oMathPara>
    </w:p>
    <w:p w14:paraId="625596A4" w14:textId="4F2957DA" w:rsidR="00183054" w:rsidRPr="006A5061" w:rsidRDefault="00634F9E" w:rsidP="00183054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</w:rPr>
                <m:t>178513403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178468008+1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p+</m:t>
          </m:r>
          <m:r>
            <m:rPr>
              <m:sty m:val="p"/>
            </m:rPr>
            <w:rPr>
              <w:rFonts w:ascii="Cambria Math" w:hAnsi="Cambria Math" w:cs="Times New Roman"/>
              <w:sz w:val="28"/>
            </w:rPr>
            <m:t>178513403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=0</m:t>
          </m:r>
        </m:oMath>
      </m:oMathPara>
    </w:p>
    <w:p w14:paraId="28FEC664" w14:textId="51C3C4EB" w:rsidR="006A5061" w:rsidRPr="00360052" w:rsidRDefault="00634F9E" w:rsidP="006A5061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-45396*p+</m:t>
          </m:r>
          <m:r>
            <m:rPr>
              <m:sty m:val="p"/>
            </m:rPr>
            <w:rPr>
              <w:rFonts w:ascii="Cambria Math" w:hAnsi="Cambria Math" w:cs="Times New Roman"/>
              <w:sz w:val="28"/>
            </w:rPr>
            <m:t>178513403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=0</m:t>
          </m:r>
        </m:oMath>
      </m:oMathPara>
    </w:p>
    <w:p w14:paraId="1A6AA87A" w14:textId="6BCACA26" w:rsidR="00CA094E" w:rsidRPr="00360052" w:rsidRDefault="00CA094E" w:rsidP="00CA094E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D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(-45396)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-4*</m:t>
          </m:r>
          <m:r>
            <m:rPr>
              <m:sty m:val="p"/>
            </m:rPr>
            <w:rPr>
              <w:rFonts w:ascii="Cambria Math" w:hAnsi="Cambria Math" w:cs="Times New Roman"/>
              <w:sz w:val="28"/>
            </w:rPr>
            <m:t>178513403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=1346743204=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6698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</m:oMath>
      </m:oMathPara>
    </w:p>
    <w:p w14:paraId="28142C93" w14:textId="6F6A89DE" w:rsidR="006A5061" w:rsidRPr="007613C1" w:rsidRDefault="00634F9E" w:rsidP="00183054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5396+36698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41047</m:t>
          </m:r>
        </m:oMath>
      </m:oMathPara>
    </w:p>
    <w:p w14:paraId="75B86E7C" w14:textId="610ECA99" w:rsidR="001938D7" w:rsidRPr="007613C1" w:rsidRDefault="00634F9E" w:rsidP="001938D7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5396-36698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4349</m:t>
          </m:r>
        </m:oMath>
      </m:oMathPara>
    </w:p>
    <w:p w14:paraId="008FA5F4" w14:textId="442DCD77" w:rsidR="009C30FC" w:rsidRDefault="0008501C" w:rsidP="009C30FC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sz w:val="28"/>
        </w:rPr>
      </w:pPr>
      <w:r w:rsidRPr="0008501C">
        <w:rPr>
          <w:rFonts w:ascii="Times New Roman" w:hAnsi="Times New Roman" w:cs="Times New Roman"/>
          <w:sz w:val="28"/>
        </w:rPr>
        <w:t>Откуда:</w:t>
      </w:r>
    </w:p>
    <w:p w14:paraId="2C8A1B45" w14:textId="2394C88C" w:rsidR="0008501C" w:rsidRPr="007613C1" w:rsidRDefault="0008501C" w:rsidP="0008501C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p=41047</m:t>
          </m:r>
        </m:oMath>
      </m:oMathPara>
    </w:p>
    <w:p w14:paraId="5E9C8B86" w14:textId="7AD2F72A" w:rsidR="0083140F" w:rsidRPr="00866F84" w:rsidRDefault="0083140F" w:rsidP="0083140F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q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</w:rPr>
                <m:t>178513403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1047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4349</m:t>
          </m:r>
        </m:oMath>
      </m:oMathPara>
    </w:p>
    <w:p w14:paraId="2CF0600C" w14:textId="21B1EC72" w:rsidR="00866F84" w:rsidRDefault="00866F84" w:rsidP="0083140F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sz w:val="28"/>
          <w:lang w:val="en-US"/>
        </w:rPr>
      </w:pPr>
      <w:r w:rsidRPr="00866F84">
        <w:rPr>
          <w:rFonts w:ascii="Times New Roman" w:hAnsi="Times New Roman" w:cs="Times New Roman"/>
          <w:sz w:val="28"/>
        </w:rPr>
        <w:t>Проверка</w:t>
      </w:r>
      <w:r>
        <w:rPr>
          <w:rFonts w:ascii="Times New Roman" w:hAnsi="Times New Roman" w:cs="Times New Roman"/>
          <w:sz w:val="28"/>
          <w:lang w:val="en-US"/>
        </w:rPr>
        <w:t>:</w:t>
      </w:r>
    </w:p>
    <w:p w14:paraId="5788F782" w14:textId="348BFA9E" w:rsidR="00AB4F7D" w:rsidRPr="00D07525" w:rsidRDefault="00866F84" w:rsidP="00D07525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p*q=</m:t>
          </m:r>
          <m:r>
            <m:rPr>
              <m:sty m:val="p"/>
            </m:rPr>
            <w:rPr>
              <w:rFonts w:ascii="Cambria Math" w:hAnsi="Cambria Math" w:cs="Times New Roman"/>
              <w:sz w:val="28"/>
            </w:rPr>
            <m:t>178513403=</m:t>
          </m:r>
          <m:r>
            <w:rPr>
              <w:rFonts w:ascii="Cambria Math" w:hAnsi="Cambria Math" w:cs="Times New Roman"/>
              <w:sz w:val="28"/>
            </w:rPr>
            <m:t>N</m:t>
          </m:r>
        </m:oMath>
      </m:oMathPara>
    </w:p>
    <w:p w14:paraId="41C88B8F" w14:textId="77777777" w:rsidR="00866F84" w:rsidRPr="00866F84" w:rsidRDefault="00866F84" w:rsidP="0083140F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sz w:val="28"/>
        </w:rPr>
      </w:pPr>
    </w:p>
    <w:p w14:paraId="39788B18" w14:textId="77777777" w:rsidR="001F14A6" w:rsidRDefault="001F14A6" w:rsidP="00E1106F">
      <w:pPr>
        <w:pStyle w:val="a8"/>
        <w:numPr>
          <w:ilvl w:val="0"/>
          <w:numId w:val="15"/>
        </w:numPr>
        <w:spacing w:before="240" w:after="120" w:line="240" w:lineRule="auto"/>
        <w:ind w:left="284" w:hanging="426"/>
        <w:contextualSpacing w:val="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14A6">
        <w:rPr>
          <w:rFonts w:ascii="Times New Roman" w:hAnsi="Times New Roman" w:cs="Times New Roman"/>
          <w:bCs/>
          <w:sz w:val="28"/>
          <w:szCs w:val="28"/>
        </w:rPr>
        <w:lastRenderedPageBreak/>
        <w:t>Задавая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F14A6">
        <w:rPr>
          <w:rFonts w:ascii="Times New Roman" w:hAnsi="Times New Roman" w:cs="Times New Roman"/>
          <w:bCs/>
          <w:sz w:val="28"/>
          <w:szCs w:val="28"/>
        </w:rPr>
        <w:t>различные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F14A6">
        <w:rPr>
          <w:rFonts w:ascii="Times New Roman" w:hAnsi="Times New Roman" w:cs="Times New Roman"/>
          <w:bCs/>
          <w:sz w:val="28"/>
          <w:szCs w:val="28"/>
        </w:rPr>
        <w:t>длины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F14A6">
        <w:rPr>
          <w:rFonts w:ascii="Times New Roman" w:hAnsi="Times New Roman" w:cs="Times New Roman"/>
          <w:bCs/>
          <w:sz w:val="28"/>
          <w:szCs w:val="28"/>
        </w:rPr>
        <w:t>модуля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F14A6">
        <w:rPr>
          <w:rFonts w:ascii="Times New Roman" w:hAnsi="Times New Roman" w:cs="Times New Roman"/>
          <w:bCs/>
          <w:sz w:val="28"/>
          <w:szCs w:val="28"/>
        </w:rPr>
        <w:t>и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F14A6">
        <w:rPr>
          <w:rFonts w:ascii="Times New Roman" w:hAnsi="Times New Roman" w:cs="Times New Roman"/>
          <w:bCs/>
          <w:sz w:val="28"/>
          <w:szCs w:val="28"/>
        </w:rPr>
        <w:t>секретной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F14A6">
        <w:rPr>
          <w:rFonts w:ascii="Times New Roman" w:hAnsi="Times New Roman" w:cs="Times New Roman"/>
          <w:bCs/>
          <w:sz w:val="28"/>
          <w:szCs w:val="28"/>
        </w:rPr>
        <w:t>экспоненты,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F14A6">
        <w:rPr>
          <w:rFonts w:ascii="Times New Roman" w:hAnsi="Times New Roman" w:cs="Times New Roman"/>
          <w:bCs/>
          <w:sz w:val="28"/>
          <w:szCs w:val="28"/>
        </w:rPr>
        <w:t>убедиться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F14A6">
        <w:rPr>
          <w:rFonts w:ascii="Times New Roman" w:hAnsi="Times New Roman" w:cs="Times New Roman"/>
          <w:bCs/>
          <w:sz w:val="28"/>
          <w:szCs w:val="28"/>
        </w:rPr>
        <w:t>в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F14A6">
        <w:rPr>
          <w:rFonts w:ascii="Times New Roman" w:hAnsi="Times New Roman" w:cs="Times New Roman"/>
          <w:bCs/>
          <w:sz w:val="28"/>
          <w:szCs w:val="28"/>
        </w:rPr>
        <w:t>том,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F14A6">
        <w:rPr>
          <w:rFonts w:ascii="Times New Roman" w:hAnsi="Times New Roman" w:cs="Times New Roman"/>
          <w:bCs/>
          <w:sz w:val="28"/>
          <w:szCs w:val="28"/>
        </w:rPr>
        <w:t>что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F14A6">
        <w:rPr>
          <w:rFonts w:ascii="Times New Roman" w:hAnsi="Times New Roman" w:cs="Times New Roman"/>
          <w:bCs/>
          <w:sz w:val="28"/>
          <w:szCs w:val="28"/>
        </w:rPr>
        <w:t>атака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F14A6">
        <w:rPr>
          <w:rFonts w:ascii="Times New Roman" w:hAnsi="Times New Roman" w:cs="Times New Roman"/>
          <w:bCs/>
          <w:sz w:val="28"/>
          <w:szCs w:val="28"/>
        </w:rPr>
        <w:t>Винера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F14A6">
        <w:rPr>
          <w:rFonts w:ascii="Times New Roman" w:hAnsi="Times New Roman" w:cs="Times New Roman"/>
          <w:bCs/>
          <w:sz w:val="28"/>
          <w:szCs w:val="28"/>
        </w:rPr>
        <w:t>дает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F14A6">
        <w:rPr>
          <w:rFonts w:ascii="Times New Roman" w:hAnsi="Times New Roman" w:cs="Times New Roman"/>
          <w:bCs/>
          <w:sz w:val="28"/>
          <w:szCs w:val="28"/>
        </w:rPr>
        <w:t>результат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F14A6">
        <w:rPr>
          <w:rFonts w:ascii="Times New Roman" w:hAnsi="Times New Roman" w:cs="Times New Roman"/>
          <w:bCs/>
          <w:sz w:val="28"/>
          <w:szCs w:val="28"/>
        </w:rPr>
        <w:t>при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F14A6">
        <w:rPr>
          <w:rFonts w:ascii="Times New Roman" w:hAnsi="Times New Roman" w:cs="Times New Roman"/>
          <w:bCs/>
          <w:sz w:val="28"/>
          <w:szCs w:val="28"/>
        </w:rPr>
        <w:t>битовой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F14A6">
        <w:rPr>
          <w:rFonts w:ascii="Times New Roman" w:hAnsi="Times New Roman" w:cs="Times New Roman"/>
          <w:bCs/>
          <w:sz w:val="28"/>
          <w:szCs w:val="28"/>
        </w:rPr>
        <w:t>длине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F14A6">
        <w:rPr>
          <w:rFonts w:ascii="Times New Roman" w:hAnsi="Times New Roman" w:cs="Times New Roman"/>
          <w:bCs/>
          <w:sz w:val="28"/>
          <w:szCs w:val="28"/>
        </w:rPr>
        <w:t>секретной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F14A6">
        <w:rPr>
          <w:rFonts w:ascii="Times New Roman" w:hAnsi="Times New Roman" w:cs="Times New Roman"/>
          <w:bCs/>
          <w:sz w:val="28"/>
          <w:szCs w:val="28"/>
        </w:rPr>
        <w:t>экспоненты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F14A6">
        <w:rPr>
          <w:rFonts w:ascii="Times New Roman" w:hAnsi="Times New Roman" w:cs="Times New Roman"/>
          <w:bCs/>
          <w:sz w:val="28"/>
          <w:szCs w:val="28"/>
        </w:rPr>
        <w:t>приблизительно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F14A6">
        <w:rPr>
          <w:rFonts w:ascii="Times New Roman" w:hAnsi="Times New Roman" w:cs="Times New Roman"/>
          <w:bCs/>
          <w:sz w:val="28"/>
          <w:szCs w:val="28"/>
        </w:rPr>
        <w:t>меньше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F14A6">
        <w:rPr>
          <w:rFonts w:ascii="Times New Roman" w:hAnsi="Times New Roman" w:cs="Times New Roman"/>
          <w:bCs/>
          <w:sz w:val="28"/>
          <w:szCs w:val="28"/>
        </w:rPr>
        <w:t>четверти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F14A6">
        <w:rPr>
          <w:rFonts w:ascii="Times New Roman" w:hAnsi="Times New Roman" w:cs="Times New Roman"/>
          <w:bCs/>
          <w:sz w:val="28"/>
          <w:szCs w:val="28"/>
        </w:rPr>
        <w:t>битовый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F14A6">
        <w:rPr>
          <w:rFonts w:ascii="Times New Roman" w:hAnsi="Times New Roman" w:cs="Times New Roman"/>
          <w:bCs/>
          <w:sz w:val="28"/>
          <w:szCs w:val="28"/>
        </w:rPr>
        <w:t>длины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F14A6">
        <w:rPr>
          <w:rFonts w:ascii="Times New Roman" w:hAnsi="Times New Roman" w:cs="Times New Roman"/>
          <w:bCs/>
          <w:sz w:val="28"/>
          <w:szCs w:val="28"/>
        </w:rPr>
        <w:t>модуля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1F14A6">
        <w:rPr>
          <w:rFonts w:ascii="Times New Roman" w:hAnsi="Times New Roman" w:cs="Times New Roman"/>
          <w:bCs/>
          <w:sz w:val="28"/>
          <w:szCs w:val="28"/>
        </w:rPr>
        <w:t>криптосистемы.</w:t>
      </w:r>
    </w:p>
    <w:p w14:paraId="44BA0A3D" w14:textId="73DEF7BF" w:rsidR="00CB4460" w:rsidRDefault="00CB4460" w:rsidP="00CB4460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При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длине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модуля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128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бит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и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длине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секретной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экспоненты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40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бит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(</w:t>
      </w:r>
      <w:r w:rsidRPr="00CB4460">
        <w:rPr>
          <w:rFonts w:ascii="Times New Roman" w:hAnsi="Times New Roman" w:cs="Times New Roman"/>
          <w:bCs/>
          <w:sz w:val="28"/>
          <w:szCs w:val="28"/>
        </w:rPr>
        <w:t>&gt;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CB4460">
        <w:rPr>
          <w:rFonts w:ascii="Times New Roman" w:hAnsi="Times New Roman" w:cs="Times New Roman"/>
          <w:bCs/>
          <w:sz w:val="28"/>
          <w:szCs w:val="28"/>
        </w:rPr>
        <w:t>1/4</w:t>
      </w:r>
      <w:r>
        <w:rPr>
          <w:rFonts w:ascii="Times New Roman" w:hAnsi="Times New Roman" w:cs="Times New Roman"/>
          <w:bCs/>
          <w:sz w:val="28"/>
          <w:szCs w:val="28"/>
        </w:rPr>
        <w:t>)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выполнить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атаку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Винера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не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удалось.</w:t>
      </w:r>
    </w:p>
    <w:p w14:paraId="3DAC9327" w14:textId="1BEF8B78" w:rsidR="00CB4460" w:rsidRDefault="00CB4460" w:rsidP="00CB4460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При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длине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модуля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128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бит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и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длине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секретной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экспоненты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30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бит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(</w:t>
      </w:r>
      <w:r w:rsidRPr="00755515">
        <w:rPr>
          <w:rFonts w:ascii="Times New Roman" w:hAnsi="Times New Roman" w:cs="Times New Roman"/>
          <w:bCs/>
          <w:sz w:val="28"/>
          <w:szCs w:val="28"/>
        </w:rPr>
        <w:t>&lt;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CB4460">
        <w:rPr>
          <w:rFonts w:ascii="Times New Roman" w:hAnsi="Times New Roman" w:cs="Times New Roman"/>
          <w:bCs/>
          <w:sz w:val="28"/>
          <w:szCs w:val="28"/>
        </w:rPr>
        <w:t>1/4</w:t>
      </w:r>
      <w:r>
        <w:rPr>
          <w:rFonts w:ascii="Times New Roman" w:hAnsi="Times New Roman" w:cs="Times New Roman"/>
          <w:bCs/>
          <w:sz w:val="28"/>
          <w:szCs w:val="28"/>
        </w:rPr>
        <w:t>)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атак</w:t>
      </w:r>
      <w:r w:rsidR="00755515">
        <w:rPr>
          <w:rFonts w:ascii="Times New Roman" w:hAnsi="Times New Roman" w:cs="Times New Roman"/>
          <w:bCs/>
          <w:sz w:val="28"/>
          <w:szCs w:val="28"/>
        </w:rPr>
        <w:t>а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Винера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55515">
        <w:rPr>
          <w:rFonts w:ascii="Times New Roman" w:hAnsi="Times New Roman" w:cs="Times New Roman"/>
          <w:bCs/>
          <w:sz w:val="28"/>
          <w:szCs w:val="28"/>
        </w:rPr>
        <w:t>была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55515">
        <w:rPr>
          <w:rFonts w:ascii="Times New Roman" w:hAnsi="Times New Roman" w:cs="Times New Roman"/>
          <w:bCs/>
          <w:sz w:val="28"/>
          <w:szCs w:val="28"/>
        </w:rPr>
        <w:t>успешно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55515">
        <w:rPr>
          <w:rFonts w:ascii="Times New Roman" w:hAnsi="Times New Roman" w:cs="Times New Roman"/>
          <w:bCs/>
          <w:sz w:val="28"/>
          <w:szCs w:val="28"/>
        </w:rPr>
        <w:t>выполнена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14:paraId="2622B026" w14:textId="5BF4B206" w:rsidR="0051381D" w:rsidRPr="0051381D" w:rsidRDefault="0051381D" w:rsidP="0051381D">
      <w:pPr>
        <w:pStyle w:val="a8"/>
        <w:numPr>
          <w:ilvl w:val="0"/>
          <w:numId w:val="15"/>
        </w:numPr>
        <w:spacing w:before="240" w:after="120" w:line="240" w:lineRule="auto"/>
        <w:ind w:left="284" w:hanging="426"/>
        <w:contextualSpacing w:val="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1381D">
        <w:rPr>
          <w:rFonts w:ascii="Times New Roman" w:hAnsi="Times New Roman" w:cs="Times New Roman"/>
          <w:bCs/>
          <w:sz w:val="28"/>
          <w:szCs w:val="28"/>
        </w:rPr>
        <w:t>Переключиться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51381D">
        <w:rPr>
          <w:rFonts w:ascii="Times New Roman" w:hAnsi="Times New Roman" w:cs="Times New Roman"/>
          <w:bCs/>
          <w:sz w:val="28"/>
          <w:szCs w:val="28"/>
        </w:rPr>
        <w:t>на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51381D">
        <w:rPr>
          <w:rFonts w:ascii="Times New Roman" w:hAnsi="Times New Roman" w:cs="Times New Roman"/>
          <w:bCs/>
          <w:sz w:val="28"/>
          <w:szCs w:val="28"/>
        </w:rPr>
        <w:t>окно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51381D">
        <w:rPr>
          <w:rFonts w:ascii="Times New Roman" w:hAnsi="Times New Roman" w:cs="Times New Roman"/>
          <w:bCs/>
          <w:sz w:val="28"/>
          <w:szCs w:val="28"/>
        </w:rPr>
        <w:t>демонстрации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51381D">
        <w:rPr>
          <w:rFonts w:ascii="Times New Roman" w:hAnsi="Times New Roman" w:cs="Times New Roman"/>
          <w:bCs/>
          <w:sz w:val="28"/>
          <w:szCs w:val="28"/>
        </w:rPr>
        <w:t>атаки,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51381D">
        <w:rPr>
          <w:rFonts w:ascii="Times New Roman" w:hAnsi="Times New Roman" w:cs="Times New Roman"/>
          <w:bCs/>
          <w:sz w:val="28"/>
          <w:szCs w:val="28"/>
        </w:rPr>
        <w:t>связанной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51381D">
        <w:rPr>
          <w:rFonts w:ascii="Times New Roman" w:hAnsi="Times New Roman" w:cs="Times New Roman"/>
          <w:bCs/>
          <w:sz w:val="28"/>
          <w:szCs w:val="28"/>
        </w:rPr>
        <w:t>с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51381D">
        <w:rPr>
          <w:rFonts w:ascii="Times New Roman" w:hAnsi="Times New Roman" w:cs="Times New Roman"/>
          <w:bCs/>
          <w:sz w:val="28"/>
          <w:szCs w:val="28"/>
        </w:rPr>
        <w:t>мультипликативным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51381D">
        <w:rPr>
          <w:rFonts w:ascii="Times New Roman" w:hAnsi="Times New Roman" w:cs="Times New Roman"/>
          <w:bCs/>
          <w:sz w:val="28"/>
          <w:szCs w:val="28"/>
        </w:rPr>
        <w:t>свойством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51381D">
        <w:rPr>
          <w:rFonts w:ascii="Times New Roman" w:hAnsi="Times New Roman" w:cs="Times New Roman"/>
          <w:bCs/>
          <w:sz w:val="28"/>
          <w:szCs w:val="28"/>
        </w:rPr>
        <w:t>шифра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51381D">
        <w:rPr>
          <w:rFonts w:ascii="Times New Roman" w:hAnsi="Times New Roman" w:cs="Times New Roman"/>
          <w:bCs/>
          <w:sz w:val="28"/>
          <w:szCs w:val="28"/>
        </w:rPr>
        <w:t>РША.</w:t>
      </w:r>
    </w:p>
    <w:p w14:paraId="6CC645F0" w14:textId="1B1B2A0F" w:rsidR="0051381D" w:rsidRPr="0051381D" w:rsidRDefault="0051381D" w:rsidP="0051381D">
      <w:pPr>
        <w:pStyle w:val="a8"/>
        <w:numPr>
          <w:ilvl w:val="0"/>
          <w:numId w:val="15"/>
        </w:numPr>
        <w:spacing w:before="240" w:after="120" w:line="240" w:lineRule="auto"/>
        <w:ind w:left="284" w:hanging="426"/>
        <w:contextualSpacing w:val="0"/>
        <w:jc w:val="both"/>
        <w:rPr>
          <w:rFonts w:ascii="Times New Roman" w:hAnsi="Times New Roman"/>
          <w:sz w:val="28"/>
        </w:rPr>
      </w:pPr>
      <w:r w:rsidRPr="0051381D">
        <w:rPr>
          <w:rFonts w:ascii="Times New Roman" w:hAnsi="Times New Roman" w:cs="Times New Roman"/>
          <w:bCs/>
          <w:sz w:val="28"/>
          <w:szCs w:val="28"/>
        </w:rPr>
        <w:t>Сгенерировать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51381D">
        <w:rPr>
          <w:rFonts w:ascii="Times New Roman" w:hAnsi="Times New Roman" w:cs="Times New Roman"/>
          <w:bCs/>
          <w:sz w:val="28"/>
          <w:szCs w:val="28"/>
        </w:rPr>
        <w:t>ключи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51381D">
        <w:rPr>
          <w:rFonts w:ascii="Times New Roman" w:hAnsi="Times New Roman" w:cs="Times New Roman"/>
          <w:bCs/>
          <w:sz w:val="28"/>
          <w:szCs w:val="28"/>
        </w:rPr>
        <w:t>криптосистемы</w:t>
      </w:r>
      <w:r w:rsidR="007F4109">
        <w:rPr>
          <w:rFonts w:ascii="Times New Roman" w:hAnsi="Times New Roman" w:cs="Times New Roman"/>
          <w:bCs/>
          <w:sz w:val="28"/>
          <w:szCs w:val="28"/>
        </w:rPr>
        <w:t xml:space="preserve"> (длина ключа РША = 24)</w:t>
      </w:r>
      <w:r w:rsidRPr="0051381D">
        <w:rPr>
          <w:rFonts w:ascii="Times New Roman" w:hAnsi="Times New Roman" w:cs="Times New Roman"/>
          <w:bCs/>
          <w:sz w:val="28"/>
          <w:szCs w:val="28"/>
        </w:rPr>
        <w:t>.</w:t>
      </w:r>
      <w:r w:rsidR="007F4109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14:paraId="0BB5DA0E" w14:textId="6E0A70C2" w:rsidR="00CB4460" w:rsidRDefault="007F4109" w:rsidP="00111585">
      <w:pPr>
        <w:pStyle w:val="af6"/>
        <w:spacing w:before="120" w:after="120"/>
        <w:ind w:left="0" w:right="0"/>
        <w:rPr>
          <w:bCs/>
          <w:sz w:val="28"/>
          <w:szCs w:val="28"/>
        </w:rPr>
      </w:pPr>
      <w:r>
        <w:rPr>
          <w:noProof/>
        </w:rPr>
        <w:drawing>
          <wp:inline distT="0" distB="0" distL="0" distR="0" wp14:anchorId="2194A2FD" wp14:editId="7589D2E3">
            <wp:extent cx="3042242" cy="2547938"/>
            <wp:effectExtent l="0" t="0" r="6350" b="508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052212" cy="2556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3C63D4" w14:textId="719BEA06" w:rsidR="00111585" w:rsidRDefault="00111585" w:rsidP="00111585">
      <w:pPr>
        <w:pStyle w:val="af6"/>
        <w:spacing w:before="120" w:after="120"/>
        <w:ind w:left="0" w:right="0"/>
        <w:rPr>
          <w:b w:val="0"/>
          <w:sz w:val="24"/>
          <w:szCs w:val="24"/>
        </w:rPr>
      </w:pPr>
      <w:r w:rsidRPr="000D0402">
        <w:rPr>
          <w:b w:val="0"/>
          <w:sz w:val="24"/>
          <w:szCs w:val="24"/>
        </w:rPr>
        <w:t>Рисунок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10</w:t>
      </w:r>
      <w:r w:rsidRPr="000D0402">
        <w:rPr>
          <w:b w:val="0"/>
          <w:sz w:val="24"/>
          <w:szCs w:val="24"/>
        </w:rPr>
        <w:t>.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Генерация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ключей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при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атаке,</w:t>
      </w:r>
      <w:r w:rsidR="00EA0139">
        <w:rPr>
          <w:b w:val="0"/>
          <w:sz w:val="24"/>
          <w:szCs w:val="24"/>
        </w:rPr>
        <w:t xml:space="preserve"> </w:t>
      </w:r>
      <w:r w:rsidRPr="00111585">
        <w:rPr>
          <w:b w:val="0"/>
          <w:sz w:val="24"/>
          <w:szCs w:val="24"/>
        </w:rPr>
        <w:t>связанной</w:t>
      </w:r>
      <w:r w:rsidR="00EA0139">
        <w:rPr>
          <w:b w:val="0"/>
          <w:sz w:val="24"/>
          <w:szCs w:val="24"/>
        </w:rPr>
        <w:t xml:space="preserve"> </w:t>
      </w:r>
      <w:r w:rsidRPr="00111585">
        <w:rPr>
          <w:b w:val="0"/>
          <w:sz w:val="24"/>
          <w:szCs w:val="24"/>
        </w:rPr>
        <w:t>с</w:t>
      </w:r>
      <w:r w:rsidR="00EA0139">
        <w:rPr>
          <w:b w:val="0"/>
          <w:sz w:val="24"/>
          <w:szCs w:val="24"/>
        </w:rPr>
        <w:t xml:space="preserve"> </w:t>
      </w:r>
      <w:r w:rsidRPr="00111585">
        <w:rPr>
          <w:b w:val="0"/>
          <w:sz w:val="24"/>
          <w:szCs w:val="24"/>
        </w:rPr>
        <w:t>мультипликативным</w:t>
      </w:r>
      <w:r w:rsidR="00EA0139">
        <w:rPr>
          <w:b w:val="0"/>
          <w:sz w:val="24"/>
          <w:szCs w:val="24"/>
        </w:rPr>
        <w:t xml:space="preserve"> </w:t>
      </w:r>
      <w:r w:rsidRPr="00111585">
        <w:rPr>
          <w:b w:val="0"/>
          <w:sz w:val="24"/>
          <w:szCs w:val="24"/>
        </w:rPr>
        <w:t>свойством</w:t>
      </w:r>
      <w:r w:rsidR="00EA0139">
        <w:rPr>
          <w:b w:val="0"/>
          <w:sz w:val="24"/>
          <w:szCs w:val="24"/>
        </w:rPr>
        <w:t xml:space="preserve"> </w:t>
      </w:r>
      <w:r w:rsidRPr="00111585">
        <w:rPr>
          <w:b w:val="0"/>
          <w:sz w:val="24"/>
          <w:szCs w:val="24"/>
        </w:rPr>
        <w:t>шифра</w:t>
      </w:r>
      <w:r w:rsidR="00EA0139">
        <w:rPr>
          <w:b w:val="0"/>
          <w:sz w:val="24"/>
          <w:szCs w:val="24"/>
        </w:rPr>
        <w:t xml:space="preserve"> </w:t>
      </w:r>
      <w:r w:rsidRPr="00111585">
        <w:rPr>
          <w:b w:val="0"/>
          <w:sz w:val="24"/>
          <w:szCs w:val="24"/>
        </w:rPr>
        <w:t>РША</w:t>
      </w:r>
      <w:r>
        <w:rPr>
          <w:b w:val="0"/>
          <w:sz w:val="24"/>
          <w:szCs w:val="24"/>
        </w:rPr>
        <w:t>.</w:t>
      </w:r>
    </w:p>
    <w:p w14:paraId="308EC728" w14:textId="2F77E7CB" w:rsidR="00086734" w:rsidRPr="00086734" w:rsidRDefault="00086734" w:rsidP="00086734">
      <w:pPr>
        <w:pStyle w:val="a8"/>
        <w:numPr>
          <w:ilvl w:val="0"/>
          <w:numId w:val="15"/>
        </w:numPr>
        <w:spacing w:before="240" w:after="120" w:line="240" w:lineRule="auto"/>
        <w:ind w:left="284" w:hanging="426"/>
        <w:contextualSpacing w:val="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86734">
        <w:rPr>
          <w:rFonts w:ascii="Times New Roman" w:hAnsi="Times New Roman" w:cs="Times New Roman"/>
          <w:bCs/>
          <w:sz w:val="28"/>
          <w:szCs w:val="28"/>
        </w:rPr>
        <w:t>Сгенерировать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86734">
        <w:rPr>
          <w:rFonts w:ascii="Times New Roman" w:hAnsi="Times New Roman" w:cs="Times New Roman"/>
          <w:bCs/>
          <w:sz w:val="28"/>
          <w:szCs w:val="28"/>
        </w:rPr>
        <w:t>случайное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86734">
        <w:rPr>
          <w:rFonts w:ascii="Times New Roman" w:hAnsi="Times New Roman" w:cs="Times New Roman"/>
          <w:bCs/>
          <w:sz w:val="28"/>
          <w:szCs w:val="28"/>
        </w:rPr>
        <w:t>сообщение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86734">
        <w:rPr>
          <w:rFonts w:ascii="Times New Roman" w:hAnsi="Times New Roman" w:cs="Times New Roman"/>
          <w:bCs/>
          <w:sz w:val="28"/>
          <w:szCs w:val="28"/>
        </w:rPr>
        <w:t>M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86734">
        <w:rPr>
          <w:rFonts w:ascii="Times New Roman" w:hAnsi="Times New Roman" w:cs="Times New Roman"/>
          <w:bCs/>
          <w:sz w:val="28"/>
          <w:szCs w:val="28"/>
        </w:rPr>
        <w:t>и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86734">
        <w:rPr>
          <w:rFonts w:ascii="Times New Roman" w:hAnsi="Times New Roman" w:cs="Times New Roman"/>
          <w:bCs/>
          <w:sz w:val="28"/>
          <w:szCs w:val="28"/>
        </w:rPr>
        <w:t>зашифровать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86734">
        <w:rPr>
          <w:rFonts w:ascii="Times New Roman" w:hAnsi="Times New Roman" w:cs="Times New Roman"/>
          <w:bCs/>
          <w:sz w:val="28"/>
          <w:szCs w:val="28"/>
        </w:rPr>
        <w:t>его.</w:t>
      </w:r>
    </w:p>
    <w:p w14:paraId="0A111611" w14:textId="495D4C0D" w:rsidR="00111585" w:rsidRDefault="008427F2" w:rsidP="00111585">
      <w:pPr>
        <w:pStyle w:val="af6"/>
        <w:spacing w:before="120" w:after="120"/>
        <w:ind w:left="0" w:right="0"/>
        <w:rPr>
          <w:bCs/>
          <w:sz w:val="28"/>
          <w:szCs w:val="28"/>
        </w:rPr>
      </w:pPr>
      <w:r>
        <w:rPr>
          <w:noProof/>
        </w:rPr>
        <w:drawing>
          <wp:inline distT="0" distB="0" distL="0" distR="0" wp14:anchorId="1B3B7D65" wp14:editId="46C5EFBE">
            <wp:extent cx="4944770" cy="938212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033960" cy="955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96794E" w14:textId="2286D23A" w:rsidR="00E93D20" w:rsidRDefault="00E93D20" w:rsidP="00E93D20">
      <w:pPr>
        <w:pStyle w:val="af6"/>
        <w:spacing w:before="120" w:after="120"/>
        <w:ind w:left="0" w:right="0"/>
        <w:rPr>
          <w:b w:val="0"/>
          <w:sz w:val="24"/>
          <w:szCs w:val="24"/>
        </w:rPr>
      </w:pPr>
      <w:r w:rsidRPr="000D0402">
        <w:rPr>
          <w:b w:val="0"/>
          <w:sz w:val="24"/>
          <w:szCs w:val="24"/>
        </w:rPr>
        <w:t>Рисунок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11</w:t>
      </w:r>
      <w:r w:rsidRPr="000D0402">
        <w:rPr>
          <w:b w:val="0"/>
          <w:sz w:val="24"/>
          <w:szCs w:val="24"/>
        </w:rPr>
        <w:t>.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Генерация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случайного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сообщения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при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атаке,</w:t>
      </w:r>
      <w:r w:rsidR="00EA0139">
        <w:rPr>
          <w:b w:val="0"/>
          <w:sz w:val="24"/>
          <w:szCs w:val="24"/>
        </w:rPr>
        <w:t xml:space="preserve"> </w:t>
      </w:r>
      <w:r w:rsidRPr="00111585">
        <w:rPr>
          <w:b w:val="0"/>
          <w:sz w:val="24"/>
          <w:szCs w:val="24"/>
        </w:rPr>
        <w:t>связанной</w:t>
      </w:r>
      <w:r w:rsidR="00EA0139">
        <w:rPr>
          <w:b w:val="0"/>
          <w:sz w:val="24"/>
          <w:szCs w:val="24"/>
        </w:rPr>
        <w:t xml:space="preserve"> </w:t>
      </w:r>
      <w:r w:rsidRPr="00111585">
        <w:rPr>
          <w:b w:val="0"/>
          <w:sz w:val="24"/>
          <w:szCs w:val="24"/>
        </w:rPr>
        <w:t>с</w:t>
      </w:r>
      <w:r w:rsidR="00EA0139">
        <w:rPr>
          <w:b w:val="0"/>
          <w:sz w:val="24"/>
          <w:szCs w:val="24"/>
        </w:rPr>
        <w:t xml:space="preserve"> </w:t>
      </w:r>
      <w:r w:rsidRPr="00111585">
        <w:rPr>
          <w:b w:val="0"/>
          <w:sz w:val="24"/>
          <w:szCs w:val="24"/>
        </w:rPr>
        <w:t>мультипликативным</w:t>
      </w:r>
      <w:r w:rsidR="00EA0139">
        <w:rPr>
          <w:b w:val="0"/>
          <w:sz w:val="24"/>
          <w:szCs w:val="24"/>
        </w:rPr>
        <w:t xml:space="preserve"> </w:t>
      </w:r>
      <w:r w:rsidRPr="00111585">
        <w:rPr>
          <w:b w:val="0"/>
          <w:sz w:val="24"/>
          <w:szCs w:val="24"/>
        </w:rPr>
        <w:t>свойством</w:t>
      </w:r>
      <w:r w:rsidR="00EA0139">
        <w:rPr>
          <w:b w:val="0"/>
          <w:sz w:val="24"/>
          <w:szCs w:val="24"/>
        </w:rPr>
        <w:t xml:space="preserve"> </w:t>
      </w:r>
      <w:r w:rsidRPr="00111585">
        <w:rPr>
          <w:b w:val="0"/>
          <w:sz w:val="24"/>
          <w:szCs w:val="24"/>
        </w:rPr>
        <w:t>шифра</w:t>
      </w:r>
      <w:r w:rsidR="00EA0139">
        <w:rPr>
          <w:b w:val="0"/>
          <w:sz w:val="24"/>
          <w:szCs w:val="24"/>
        </w:rPr>
        <w:t xml:space="preserve"> </w:t>
      </w:r>
      <w:r w:rsidRPr="00111585">
        <w:rPr>
          <w:b w:val="0"/>
          <w:sz w:val="24"/>
          <w:szCs w:val="24"/>
        </w:rPr>
        <w:t>РША</w:t>
      </w:r>
      <w:r>
        <w:rPr>
          <w:b w:val="0"/>
          <w:sz w:val="24"/>
          <w:szCs w:val="24"/>
        </w:rPr>
        <w:t>.</w:t>
      </w:r>
    </w:p>
    <w:p w14:paraId="1B39A4C2" w14:textId="648D695E" w:rsidR="00E93D20" w:rsidRDefault="008427F2" w:rsidP="00111585">
      <w:pPr>
        <w:pStyle w:val="af6"/>
        <w:spacing w:before="120" w:after="120"/>
        <w:ind w:left="0" w:right="0"/>
        <w:rPr>
          <w:bCs/>
          <w:sz w:val="28"/>
          <w:szCs w:val="28"/>
        </w:rPr>
      </w:pPr>
      <w:r>
        <w:rPr>
          <w:noProof/>
        </w:rPr>
        <w:drawing>
          <wp:inline distT="0" distB="0" distL="0" distR="0" wp14:anchorId="201014FD" wp14:editId="0083E81F">
            <wp:extent cx="5078310" cy="1281113"/>
            <wp:effectExtent l="0" t="0" r="825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148573" cy="1298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19E253" w14:textId="229B5F9E" w:rsidR="00AE0CA9" w:rsidRPr="008427F2" w:rsidRDefault="00C72F23" w:rsidP="008427F2">
      <w:pPr>
        <w:pStyle w:val="af6"/>
        <w:spacing w:before="120" w:after="120"/>
        <w:ind w:left="0" w:right="0"/>
        <w:rPr>
          <w:b w:val="0"/>
          <w:sz w:val="24"/>
          <w:szCs w:val="24"/>
        </w:rPr>
      </w:pPr>
      <w:r w:rsidRPr="000D0402">
        <w:rPr>
          <w:b w:val="0"/>
          <w:sz w:val="24"/>
          <w:szCs w:val="24"/>
        </w:rPr>
        <w:t>Рисунок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12</w:t>
      </w:r>
      <w:r w:rsidRPr="000D0402">
        <w:rPr>
          <w:b w:val="0"/>
          <w:sz w:val="24"/>
          <w:szCs w:val="24"/>
        </w:rPr>
        <w:t>.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Шифрование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сообщения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при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атаке,</w:t>
      </w:r>
      <w:r w:rsidR="00EA0139">
        <w:rPr>
          <w:b w:val="0"/>
          <w:sz w:val="24"/>
          <w:szCs w:val="24"/>
        </w:rPr>
        <w:t xml:space="preserve"> </w:t>
      </w:r>
      <w:r w:rsidRPr="00111585">
        <w:rPr>
          <w:b w:val="0"/>
          <w:sz w:val="24"/>
          <w:szCs w:val="24"/>
        </w:rPr>
        <w:t>связанной</w:t>
      </w:r>
      <w:r w:rsidR="00EA0139">
        <w:rPr>
          <w:b w:val="0"/>
          <w:sz w:val="24"/>
          <w:szCs w:val="24"/>
        </w:rPr>
        <w:t xml:space="preserve"> </w:t>
      </w:r>
      <w:r w:rsidRPr="00111585">
        <w:rPr>
          <w:b w:val="0"/>
          <w:sz w:val="24"/>
          <w:szCs w:val="24"/>
        </w:rPr>
        <w:t>с</w:t>
      </w:r>
      <w:r w:rsidR="00EA0139">
        <w:rPr>
          <w:b w:val="0"/>
          <w:sz w:val="24"/>
          <w:szCs w:val="24"/>
        </w:rPr>
        <w:t xml:space="preserve"> </w:t>
      </w:r>
      <w:r w:rsidRPr="00111585">
        <w:rPr>
          <w:b w:val="0"/>
          <w:sz w:val="24"/>
          <w:szCs w:val="24"/>
        </w:rPr>
        <w:t>мультипликативным</w:t>
      </w:r>
      <w:r w:rsidR="00EA0139">
        <w:rPr>
          <w:b w:val="0"/>
          <w:sz w:val="24"/>
          <w:szCs w:val="24"/>
        </w:rPr>
        <w:t xml:space="preserve"> </w:t>
      </w:r>
      <w:r w:rsidRPr="00111585">
        <w:rPr>
          <w:b w:val="0"/>
          <w:sz w:val="24"/>
          <w:szCs w:val="24"/>
        </w:rPr>
        <w:t>свойством</w:t>
      </w:r>
      <w:r w:rsidR="00EA0139">
        <w:rPr>
          <w:b w:val="0"/>
          <w:sz w:val="24"/>
          <w:szCs w:val="24"/>
        </w:rPr>
        <w:t xml:space="preserve"> </w:t>
      </w:r>
      <w:r w:rsidRPr="00111585">
        <w:rPr>
          <w:b w:val="0"/>
          <w:sz w:val="24"/>
          <w:szCs w:val="24"/>
        </w:rPr>
        <w:t>шифра</w:t>
      </w:r>
      <w:r w:rsidR="00EA0139">
        <w:rPr>
          <w:b w:val="0"/>
          <w:sz w:val="24"/>
          <w:szCs w:val="24"/>
        </w:rPr>
        <w:t xml:space="preserve"> </w:t>
      </w:r>
      <w:r w:rsidRPr="00111585">
        <w:rPr>
          <w:b w:val="0"/>
          <w:sz w:val="24"/>
          <w:szCs w:val="24"/>
        </w:rPr>
        <w:t>РША</w:t>
      </w:r>
      <w:r>
        <w:rPr>
          <w:b w:val="0"/>
          <w:sz w:val="24"/>
          <w:szCs w:val="24"/>
        </w:rPr>
        <w:t>.</w:t>
      </w:r>
    </w:p>
    <w:p w14:paraId="4238E57D" w14:textId="1034291C" w:rsidR="004B67D6" w:rsidRPr="002B69F8" w:rsidRDefault="004B67D6" w:rsidP="004B67D6">
      <w:pPr>
        <w:pStyle w:val="a8"/>
        <w:numPr>
          <w:ilvl w:val="0"/>
          <w:numId w:val="15"/>
        </w:numPr>
        <w:spacing w:before="240" w:after="120" w:line="240" w:lineRule="auto"/>
        <w:ind w:left="284" w:hanging="426"/>
        <w:contextualSpacing w:val="0"/>
        <w:jc w:val="both"/>
        <w:rPr>
          <w:rFonts w:ascii="Times New Roman" w:hAnsi="Times New Roman"/>
          <w:sz w:val="28"/>
        </w:rPr>
      </w:pPr>
      <w:r w:rsidRPr="002B69F8">
        <w:rPr>
          <w:rFonts w:ascii="Times New Roman" w:hAnsi="Times New Roman"/>
          <w:sz w:val="28"/>
        </w:rPr>
        <w:lastRenderedPageBreak/>
        <w:t>Сгенерировать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лучайное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число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i/>
          <w:sz w:val="28"/>
          <w:lang w:val="en-US"/>
        </w:rPr>
        <w:t>x</w:t>
      </w:r>
      <w:r w:rsidR="00EA0139">
        <w:rPr>
          <w:rFonts w:ascii="Times New Roman" w:hAnsi="Times New Roman"/>
          <w:i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взаимно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простое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модулем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криптосистемы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и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вычислить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пециальную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криптограмму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i/>
          <w:sz w:val="28"/>
          <w:lang w:val="en-US"/>
        </w:rPr>
        <w:t>C</w:t>
      </w:r>
      <w:r w:rsidRPr="002B69F8">
        <w:rPr>
          <w:rFonts w:ascii="Times New Roman" w:hAnsi="Times New Roman"/>
          <w:i/>
          <w:sz w:val="28"/>
        </w:rPr>
        <w:t>'</w:t>
      </w:r>
      <w:r w:rsidRPr="002B69F8">
        <w:rPr>
          <w:rFonts w:ascii="Times New Roman" w:hAnsi="Times New Roman"/>
          <w:sz w:val="28"/>
        </w:rPr>
        <w:t>.</w:t>
      </w:r>
    </w:p>
    <w:p w14:paraId="247732BF" w14:textId="4A41CAA6" w:rsidR="00C72F23" w:rsidRDefault="008427F2" w:rsidP="00111585">
      <w:pPr>
        <w:pStyle w:val="af6"/>
        <w:spacing w:before="120" w:after="120"/>
        <w:ind w:left="0" w:right="0"/>
        <w:rPr>
          <w:bCs/>
          <w:sz w:val="28"/>
          <w:szCs w:val="28"/>
        </w:rPr>
      </w:pPr>
      <w:r>
        <w:rPr>
          <w:noProof/>
        </w:rPr>
        <w:drawing>
          <wp:inline distT="0" distB="0" distL="0" distR="0" wp14:anchorId="590828A8" wp14:editId="26C2A84F">
            <wp:extent cx="4821238" cy="2129487"/>
            <wp:effectExtent l="0" t="0" r="0" b="444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879243" cy="2155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7C70CF" w14:textId="59C78BD6" w:rsidR="00115C61" w:rsidRDefault="00115C61" w:rsidP="00115C61">
      <w:pPr>
        <w:pStyle w:val="af6"/>
        <w:spacing w:before="120" w:after="120"/>
        <w:ind w:left="0" w:right="0"/>
        <w:rPr>
          <w:b w:val="0"/>
          <w:sz w:val="24"/>
          <w:szCs w:val="24"/>
        </w:rPr>
      </w:pPr>
      <w:r w:rsidRPr="000D0402">
        <w:rPr>
          <w:b w:val="0"/>
          <w:sz w:val="24"/>
          <w:szCs w:val="24"/>
        </w:rPr>
        <w:t>Рисунок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13</w:t>
      </w:r>
      <w:r w:rsidRPr="000D0402">
        <w:rPr>
          <w:b w:val="0"/>
          <w:sz w:val="24"/>
          <w:szCs w:val="24"/>
        </w:rPr>
        <w:t>.</w:t>
      </w:r>
      <w:r w:rsidR="00EA0139">
        <w:rPr>
          <w:b w:val="0"/>
          <w:sz w:val="24"/>
          <w:szCs w:val="24"/>
        </w:rPr>
        <w:t xml:space="preserve"> </w:t>
      </w:r>
      <w:r w:rsidR="006B7E7A">
        <w:rPr>
          <w:b w:val="0"/>
          <w:sz w:val="24"/>
          <w:szCs w:val="24"/>
        </w:rPr>
        <w:t>Генерация</w:t>
      </w:r>
      <w:r w:rsidR="00EA0139">
        <w:rPr>
          <w:b w:val="0"/>
          <w:sz w:val="24"/>
          <w:szCs w:val="24"/>
        </w:rPr>
        <w:t xml:space="preserve"> </w:t>
      </w:r>
      <w:r w:rsidR="006B7E7A">
        <w:rPr>
          <w:b w:val="0"/>
          <w:sz w:val="24"/>
          <w:szCs w:val="24"/>
        </w:rPr>
        <w:t>числа</w:t>
      </w:r>
      <w:r w:rsidR="00EA0139">
        <w:rPr>
          <w:b w:val="0"/>
          <w:sz w:val="24"/>
          <w:szCs w:val="24"/>
        </w:rPr>
        <w:t xml:space="preserve"> </w:t>
      </w:r>
      <w:r w:rsidR="006B7E7A" w:rsidRPr="006B7E7A">
        <w:rPr>
          <w:b w:val="0"/>
          <w:sz w:val="24"/>
          <w:szCs w:val="24"/>
        </w:rPr>
        <w:t>“</w:t>
      </w:r>
      <w:r w:rsidR="006B7E7A">
        <w:rPr>
          <w:b w:val="0"/>
          <w:sz w:val="24"/>
          <w:szCs w:val="24"/>
          <w:lang w:val="en-US"/>
        </w:rPr>
        <w:t>x</w:t>
      </w:r>
      <w:r w:rsidR="006B7E7A" w:rsidRPr="006B7E7A">
        <w:rPr>
          <w:b w:val="0"/>
          <w:sz w:val="24"/>
          <w:szCs w:val="24"/>
        </w:rPr>
        <w:t>”</w:t>
      </w:r>
      <w:r w:rsidR="00EA0139">
        <w:rPr>
          <w:b w:val="0"/>
          <w:sz w:val="24"/>
          <w:szCs w:val="24"/>
        </w:rPr>
        <w:t xml:space="preserve"> </w:t>
      </w:r>
      <w:r w:rsidR="006B7E7A">
        <w:rPr>
          <w:b w:val="0"/>
          <w:sz w:val="24"/>
          <w:szCs w:val="24"/>
        </w:rPr>
        <w:t>взаимно</w:t>
      </w:r>
      <w:r w:rsidR="00EA0139">
        <w:rPr>
          <w:b w:val="0"/>
          <w:sz w:val="24"/>
          <w:szCs w:val="24"/>
        </w:rPr>
        <w:t xml:space="preserve"> </w:t>
      </w:r>
      <w:r w:rsidR="006B7E7A">
        <w:rPr>
          <w:b w:val="0"/>
          <w:sz w:val="24"/>
          <w:szCs w:val="24"/>
        </w:rPr>
        <w:t>простого</w:t>
      </w:r>
      <w:r w:rsidR="00EA0139">
        <w:rPr>
          <w:b w:val="0"/>
          <w:sz w:val="24"/>
          <w:szCs w:val="24"/>
        </w:rPr>
        <w:t xml:space="preserve"> </w:t>
      </w:r>
      <w:r w:rsidR="006B7E7A">
        <w:rPr>
          <w:b w:val="0"/>
          <w:sz w:val="24"/>
          <w:szCs w:val="24"/>
        </w:rPr>
        <w:t>с</w:t>
      </w:r>
      <w:r w:rsidR="00EA0139">
        <w:rPr>
          <w:b w:val="0"/>
          <w:sz w:val="24"/>
          <w:szCs w:val="24"/>
        </w:rPr>
        <w:t xml:space="preserve"> </w:t>
      </w:r>
      <w:r w:rsidR="006B7E7A">
        <w:rPr>
          <w:b w:val="0"/>
          <w:sz w:val="24"/>
          <w:szCs w:val="24"/>
        </w:rPr>
        <w:t>модулем</w:t>
      </w:r>
      <w:r w:rsidR="00EA0139">
        <w:rPr>
          <w:b w:val="0"/>
          <w:sz w:val="24"/>
          <w:szCs w:val="24"/>
        </w:rPr>
        <w:t xml:space="preserve"> </w:t>
      </w:r>
      <w:r w:rsidR="006B7E7A">
        <w:rPr>
          <w:b w:val="0"/>
          <w:sz w:val="24"/>
          <w:szCs w:val="24"/>
        </w:rPr>
        <w:t>криптосистемы</w:t>
      </w:r>
      <w:r w:rsidR="00EA0139">
        <w:rPr>
          <w:b w:val="0"/>
          <w:sz w:val="24"/>
          <w:szCs w:val="24"/>
        </w:rPr>
        <w:t xml:space="preserve"> </w:t>
      </w:r>
      <w:r w:rsidR="006B7E7A">
        <w:rPr>
          <w:b w:val="0"/>
          <w:sz w:val="24"/>
          <w:szCs w:val="24"/>
        </w:rPr>
        <w:t>и</w:t>
      </w:r>
      <w:r w:rsidR="00EA0139">
        <w:rPr>
          <w:b w:val="0"/>
          <w:sz w:val="24"/>
          <w:szCs w:val="24"/>
        </w:rPr>
        <w:t xml:space="preserve"> </w:t>
      </w:r>
      <w:r w:rsidR="006B7E7A">
        <w:rPr>
          <w:b w:val="0"/>
          <w:sz w:val="24"/>
          <w:szCs w:val="24"/>
        </w:rPr>
        <w:t>вычисление</w:t>
      </w:r>
      <w:r w:rsidR="00EA0139">
        <w:rPr>
          <w:b w:val="0"/>
          <w:sz w:val="24"/>
          <w:szCs w:val="24"/>
        </w:rPr>
        <w:t xml:space="preserve"> </w:t>
      </w:r>
      <w:r w:rsidR="006B7E7A">
        <w:rPr>
          <w:b w:val="0"/>
          <w:sz w:val="24"/>
          <w:szCs w:val="24"/>
        </w:rPr>
        <w:t>специальной</w:t>
      </w:r>
      <w:r w:rsidR="00EA0139">
        <w:rPr>
          <w:b w:val="0"/>
          <w:sz w:val="24"/>
          <w:szCs w:val="24"/>
        </w:rPr>
        <w:t xml:space="preserve"> </w:t>
      </w:r>
      <w:r w:rsidR="006B7E7A">
        <w:rPr>
          <w:b w:val="0"/>
          <w:sz w:val="24"/>
          <w:szCs w:val="24"/>
        </w:rPr>
        <w:t>криптограммы</w:t>
      </w:r>
      <w:r w:rsidR="00EA0139">
        <w:rPr>
          <w:b w:val="0"/>
          <w:sz w:val="24"/>
          <w:szCs w:val="24"/>
        </w:rPr>
        <w:t xml:space="preserve"> </w:t>
      </w:r>
      <w:r w:rsidR="006B7E7A" w:rsidRPr="006B7E7A">
        <w:rPr>
          <w:b w:val="0"/>
          <w:sz w:val="24"/>
          <w:szCs w:val="24"/>
        </w:rPr>
        <w:t>C'.</w:t>
      </w:r>
    </w:p>
    <w:p w14:paraId="1B849C4D" w14:textId="336BACAA" w:rsidR="001C7784" w:rsidRPr="002B69F8" w:rsidRDefault="001C7784" w:rsidP="001C7784">
      <w:pPr>
        <w:pStyle w:val="a8"/>
        <w:numPr>
          <w:ilvl w:val="0"/>
          <w:numId w:val="15"/>
        </w:numPr>
        <w:spacing w:before="240" w:after="120" w:line="240" w:lineRule="auto"/>
        <w:ind w:left="284" w:hanging="426"/>
        <w:contextualSpacing w:val="0"/>
        <w:jc w:val="both"/>
        <w:rPr>
          <w:rFonts w:ascii="Times New Roman" w:hAnsi="Times New Roman"/>
          <w:sz w:val="28"/>
        </w:rPr>
      </w:pPr>
      <w:r w:rsidRPr="002B69F8">
        <w:rPr>
          <w:rFonts w:ascii="Times New Roman" w:hAnsi="Times New Roman"/>
          <w:sz w:val="28"/>
        </w:rPr>
        <w:t>Дешифровать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i/>
          <w:sz w:val="28"/>
          <w:lang w:val="en-US"/>
        </w:rPr>
        <w:t>C</w:t>
      </w:r>
      <w:r w:rsidRPr="002B69F8">
        <w:rPr>
          <w:rFonts w:ascii="Times New Roman" w:hAnsi="Times New Roman"/>
          <w:i/>
          <w:sz w:val="28"/>
        </w:rPr>
        <w:t>'</w:t>
      </w:r>
      <w:r w:rsidRPr="002B69F8">
        <w:rPr>
          <w:rFonts w:ascii="Times New Roman" w:hAnsi="Times New Roman"/>
          <w:sz w:val="28"/>
        </w:rPr>
        <w:t>,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получив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тем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амым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некое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ообщение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i/>
          <w:sz w:val="28"/>
          <w:lang w:val="en-US"/>
        </w:rPr>
        <w:t>M</w:t>
      </w:r>
      <w:r w:rsidRPr="002B69F8">
        <w:rPr>
          <w:rFonts w:ascii="Times New Roman" w:hAnsi="Times New Roman"/>
          <w:i/>
          <w:sz w:val="28"/>
        </w:rPr>
        <w:t>'</w:t>
      </w:r>
      <w:r w:rsidRPr="002B69F8">
        <w:rPr>
          <w:rFonts w:ascii="Times New Roman" w:hAnsi="Times New Roman"/>
          <w:sz w:val="28"/>
        </w:rPr>
        <w:t>.</w:t>
      </w:r>
    </w:p>
    <w:p w14:paraId="68C3B179" w14:textId="1994C641" w:rsidR="00115C61" w:rsidRDefault="008427F2" w:rsidP="00111585">
      <w:pPr>
        <w:pStyle w:val="af6"/>
        <w:spacing w:before="120" w:after="120"/>
        <w:ind w:left="0" w:right="0"/>
        <w:rPr>
          <w:bCs/>
          <w:sz w:val="28"/>
          <w:szCs w:val="28"/>
        </w:rPr>
      </w:pPr>
      <w:r>
        <w:rPr>
          <w:noProof/>
        </w:rPr>
        <w:drawing>
          <wp:inline distT="0" distB="0" distL="0" distR="0" wp14:anchorId="7B8658A4" wp14:editId="442540E2">
            <wp:extent cx="4906963" cy="838721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967840" cy="849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3EEF4A" w14:textId="40AA0D29" w:rsidR="001C7784" w:rsidRDefault="001C7784" w:rsidP="001C7784">
      <w:pPr>
        <w:pStyle w:val="af6"/>
        <w:spacing w:before="120" w:after="120"/>
        <w:ind w:left="0" w:right="0"/>
        <w:rPr>
          <w:b w:val="0"/>
          <w:sz w:val="24"/>
          <w:szCs w:val="24"/>
        </w:rPr>
      </w:pPr>
      <w:r w:rsidRPr="000D0402">
        <w:rPr>
          <w:b w:val="0"/>
          <w:sz w:val="24"/>
          <w:szCs w:val="24"/>
        </w:rPr>
        <w:t>Рисунок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14</w:t>
      </w:r>
      <w:r w:rsidRPr="000D0402">
        <w:rPr>
          <w:b w:val="0"/>
          <w:sz w:val="24"/>
          <w:szCs w:val="24"/>
        </w:rPr>
        <w:t>.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Дешифрование</w:t>
      </w:r>
      <w:r w:rsidR="00EA0139">
        <w:rPr>
          <w:b w:val="0"/>
          <w:sz w:val="24"/>
          <w:szCs w:val="24"/>
        </w:rPr>
        <w:t xml:space="preserve"> </w:t>
      </w:r>
      <w:r w:rsidRPr="006B7E7A">
        <w:rPr>
          <w:b w:val="0"/>
          <w:sz w:val="24"/>
          <w:szCs w:val="24"/>
        </w:rPr>
        <w:t>C'.</w:t>
      </w:r>
    </w:p>
    <w:p w14:paraId="615A4611" w14:textId="73AC08FB" w:rsidR="001C7784" w:rsidRPr="007953F8" w:rsidRDefault="00C26374" w:rsidP="00C26374">
      <w:pPr>
        <w:pStyle w:val="a8"/>
        <w:numPr>
          <w:ilvl w:val="0"/>
          <w:numId w:val="15"/>
        </w:numPr>
        <w:spacing w:before="240" w:after="120" w:line="240" w:lineRule="auto"/>
        <w:ind w:left="284" w:hanging="426"/>
        <w:contextualSpacing w:val="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B69F8">
        <w:rPr>
          <w:rFonts w:ascii="Times New Roman" w:hAnsi="Times New Roman"/>
          <w:sz w:val="28"/>
        </w:rPr>
        <w:t>Извлечь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исходное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ообщение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i/>
          <w:sz w:val="28"/>
          <w:lang w:val="en-US"/>
        </w:rPr>
        <w:t>M</w:t>
      </w:r>
      <w:r w:rsidR="00EA0139">
        <w:rPr>
          <w:rFonts w:ascii="Times New Roman" w:hAnsi="Times New Roman"/>
          <w:i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из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i/>
          <w:sz w:val="28"/>
          <w:lang w:val="en-US"/>
        </w:rPr>
        <w:t>M</w:t>
      </w:r>
      <w:r w:rsidRPr="002B69F8">
        <w:rPr>
          <w:rFonts w:ascii="Times New Roman" w:hAnsi="Times New Roman"/>
          <w:i/>
          <w:sz w:val="28"/>
        </w:rPr>
        <w:t>'</w:t>
      </w:r>
      <w:r w:rsidRPr="002B69F8">
        <w:rPr>
          <w:rFonts w:ascii="Times New Roman" w:hAnsi="Times New Roman"/>
          <w:sz w:val="28"/>
        </w:rPr>
        <w:t>.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Убедиться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в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том,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что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полученное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в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результате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выполнения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атаки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ообщение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овпадает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исходным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ообщением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из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п.1</w:t>
      </w:r>
      <w:r w:rsidR="006D6561">
        <w:rPr>
          <w:rFonts w:ascii="Times New Roman" w:hAnsi="Times New Roman"/>
          <w:sz w:val="28"/>
        </w:rPr>
        <w:t>6</w:t>
      </w:r>
      <w:r>
        <w:rPr>
          <w:rFonts w:ascii="Times New Roman" w:hAnsi="Times New Roman"/>
          <w:sz w:val="28"/>
        </w:rPr>
        <w:t>.</w:t>
      </w:r>
    </w:p>
    <w:p w14:paraId="167E3F3F" w14:textId="35C9487D" w:rsidR="007953F8" w:rsidRDefault="008427F2" w:rsidP="000E434E">
      <w:pPr>
        <w:pStyle w:val="af6"/>
        <w:spacing w:before="120" w:after="120"/>
        <w:ind w:left="0" w:right="0"/>
        <w:rPr>
          <w:bCs/>
          <w:sz w:val="28"/>
          <w:szCs w:val="28"/>
        </w:rPr>
      </w:pPr>
      <w:r>
        <w:rPr>
          <w:noProof/>
        </w:rPr>
        <w:drawing>
          <wp:inline distT="0" distB="0" distL="0" distR="0" wp14:anchorId="05EEB59C" wp14:editId="7170FE33">
            <wp:extent cx="4897438" cy="1059061"/>
            <wp:effectExtent l="0" t="0" r="0" b="825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960147" cy="10726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2CB1B1" w14:textId="2FF87A21" w:rsidR="000E434E" w:rsidRDefault="000E434E" w:rsidP="000E434E">
      <w:pPr>
        <w:pStyle w:val="af6"/>
        <w:spacing w:before="120" w:after="120"/>
        <w:ind w:left="0" w:right="0"/>
        <w:rPr>
          <w:b w:val="0"/>
          <w:sz w:val="24"/>
          <w:szCs w:val="24"/>
        </w:rPr>
      </w:pPr>
      <w:r w:rsidRPr="000D0402">
        <w:rPr>
          <w:b w:val="0"/>
          <w:sz w:val="24"/>
          <w:szCs w:val="24"/>
        </w:rPr>
        <w:t>Рисунок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1</w:t>
      </w:r>
      <w:r w:rsidR="00BA464F">
        <w:rPr>
          <w:b w:val="0"/>
          <w:sz w:val="24"/>
          <w:szCs w:val="24"/>
        </w:rPr>
        <w:t>5</w:t>
      </w:r>
      <w:r w:rsidRPr="000D0402">
        <w:rPr>
          <w:b w:val="0"/>
          <w:sz w:val="24"/>
          <w:szCs w:val="24"/>
        </w:rPr>
        <w:t>.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Получение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исходного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сообщения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при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атаке,</w:t>
      </w:r>
      <w:r w:rsidR="00EA0139">
        <w:rPr>
          <w:b w:val="0"/>
          <w:sz w:val="24"/>
          <w:szCs w:val="24"/>
        </w:rPr>
        <w:t xml:space="preserve"> </w:t>
      </w:r>
      <w:r w:rsidRPr="00111585">
        <w:rPr>
          <w:b w:val="0"/>
          <w:sz w:val="24"/>
          <w:szCs w:val="24"/>
        </w:rPr>
        <w:t>связанной</w:t>
      </w:r>
      <w:r w:rsidR="00EA0139">
        <w:rPr>
          <w:b w:val="0"/>
          <w:sz w:val="24"/>
          <w:szCs w:val="24"/>
        </w:rPr>
        <w:t xml:space="preserve"> </w:t>
      </w:r>
      <w:r w:rsidRPr="00111585">
        <w:rPr>
          <w:b w:val="0"/>
          <w:sz w:val="24"/>
          <w:szCs w:val="24"/>
        </w:rPr>
        <w:t>с</w:t>
      </w:r>
      <w:r w:rsidR="00EA0139">
        <w:rPr>
          <w:b w:val="0"/>
          <w:sz w:val="24"/>
          <w:szCs w:val="24"/>
        </w:rPr>
        <w:t xml:space="preserve"> </w:t>
      </w:r>
      <w:r w:rsidRPr="00111585">
        <w:rPr>
          <w:b w:val="0"/>
          <w:sz w:val="24"/>
          <w:szCs w:val="24"/>
        </w:rPr>
        <w:t>мультипликативным</w:t>
      </w:r>
      <w:r w:rsidR="00EA0139">
        <w:rPr>
          <w:b w:val="0"/>
          <w:sz w:val="24"/>
          <w:szCs w:val="24"/>
        </w:rPr>
        <w:t xml:space="preserve"> </w:t>
      </w:r>
      <w:r w:rsidRPr="00111585">
        <w:rPr>
          <w:b w:val="0"/>
          <w:sz w:val="24"/>
          <w:szCs w:val="24"/>
        </w:rPr>
        <w:t>свойством</w:t>
      </w:r>
      <w:r w:rsidR="00EA0139">
        <w:rPr>
          <w:b w:val="0"/>
          <w:sz w:val="24"/>
          <w:szCs w:val="24"/>
        </w:rPr>
        <w:t xml:space="preserve"> </w:t>
      </w:r>
      <w:r w:rsidRPr="00111585">
        <w:rPr>
          <w:b w:val="0"/>
          <w:sz w:val="24"/>
          <w:szCs w:val="24"/>
        </w:rPr>
        <w:t>шифра</w:t>
      </w:r>
      <w:r w:rsidR="00EA0139">
        <w:rPr>
          <w:b w:val="0"/>
          <w:sz w:val="24"/>
          <w:szCs w:val="24"/>
        </w:rPr>
        <w:t xml:space="preserve"> </w:t>
      </w:r>
      <w:r w:rsidRPr="00111585">
        <w:rPr>
          <w:b w:val="0"/>
          <w:sz w:val="24"/>
          <w:szCs w:val="24"/>
        </w:rPr>
        <w:t>РША</w:t>
      </w:r>
      <w:r w:rsidRPr="006B7E7A">
        <w:rPr>
          <w:b w:val="0"/>
          <w:sz w:val="24"/>
          <w:szCs w:val="24"/>
        </w:rPr>
        <w:t>.</w:t>
      </w:r>
    </w:p>
    <w:p w14:paraId="33B1CF42" w14:textId="22553C90" w:rsidR="00B7038A" w:rsidRPr="008427F2" w:rsidRDefault="00B22D1F" w:rsidP="008427F2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02893">
        <w:rPr>
          <w:rFonts w:ascii="Times New Roman" w:hAnsi="Times New Roman" w:cs="Times New Roman"/>
          <w:bCs/>
          <w:sz w:val="28"/>
          <w:szCs w:val="28"/>
        </w:rPr>
        <w:t>Видим,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02893">
        <w:rPr>
          <w:rFonts w:ascii="Times New Roman" w:hAnsi="Times New Roman" w:cs="Times New Roman"/>
          <w:bCs/>
          <w:sz w:val="28"/>
          <w:szCs w:val="28"/>
        </w:rPr>
        <w:t>что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02893">
        <w:rPr>
          <w:rFonts w:ascii="Times New Roman" w:hAnsi="Times New Roman" w:cs="Times New Roman"/>
          <w:bCs/>
          <w:sz w:val="28"/>
          <w:szCs w:val="28"/>
        </w:rPr>
        <w:t>результат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02893">
        <w:rPr>
          <w:rFonts w:ascii="Times New Roman" w:hAnsi="Times New Roman" w:cs="Times New Roman"/>
          <w:bCs/>
          <w:sz w:val="28"/>
          <w:szCs w:val="28"/>
        </w:rPr>
        <w:t>вычисления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02893">
        <w:rPr>
          <w:rFonts w:ascii="Times New Roman" w:hAnsi="Times New Roman" w:cs="Times New Roman"/>
          <w:bCs/>
          <w:sz w:val="28"/>
          <w:szCs w:val="28"/>
        </w:rPr>
        <w:t>равен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02893">
        <w:rPr>
          <w:rFonts w:ascii="Times New Roman" w:hAnsi="Times New Roman" w:cs="Times New Roman"/>
          <w:bCs/>
          <w:sz w:val="28"/>
          <w:szCs w:val="28"/>
        </w:rPr>
        <w:t>исходному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02893">
        <w:rPr>
          <w:rFonts w:ascii="Times New Roman" w:hAnsi="Times New Roman" w:cs="Times New Roman"/>
          <w:bCs/>
          <w:sz w:val="28"/>
          <w:szCs w:val="28"/>
        </w:rPr>
        <w:t>сообщению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02893">
        <w:rPr>
          <w:rFonts w:ascii="Times New Roman" w:hAnsi="Times New Roman" w:cs="Times New Roman"/>
          <w:bCs/>
          <w:sz w:val="28"/>
          <w:szCs w:val="28"/>
        </w:rPr>
        <w:t>(см.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р</w:t>
      </w:r>
      <w:r w:rsidRPr="00A02893">
        <w:rPr>
          <w:rFonts w:ascii="Times New Roman" w:hAnsi="Times New Roman" w:cs="Times New Roman"/>
          <w:bCs/>
          <w:sz w:val="28"/>
          <w:szCs w:val="28"/>
        </w:rPr>
        <w:t>ис.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11</w:t>
      </w:r>
      <w:r w:rsidRPr="00A02893">
        <w:rPr>
          <w:rFonts w:ascii="Times New Roman" w:hAnsi="Times New Roman" w:cs="Times New Roman"/>
          <w:bCs/>
          <w:sz w:val="28"/>
          <w:szCs w:val="28"/>
        </w:rPr>
        <w:t>)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14:paraId="4C8FEC13" w14:textId="3B0126D2" w:rsidR="00BA6D89" w:rsidRDefault="00BA6D89" w:rsidP="00BA6D89">
      <w:pPr>
        <w:pStyle w:val="a8"/>
        <w:numPr>
          <w:ilvl w:val="0"/>
          <w:numId w:val="15"/>
        </w:numPr>
        <w:spacing w:before="240" w:after="120" w:line="240" w:lineRule="auto"/>
        <w:ind w:left="284" w:hanging="426"/>
        <w:contextualSpacing w:val="0"/>
        <w:jc w:val="both"/>
        <w:rPr>
          <w:rFonts w:ascii="Times New Roman" w:hAnsi="Times New Roman"/>
          <w:sz w:val="28"/>
        </w:rPr>
      </w:pPr>
      <w:r w:rsidRPr="002B69F8">
        <w:rPr>
          <w:rFonts w:ascii="Times New Roman" w:hAnsi="Times New Roman"/>
          <w:sz w:val="28"/>
        </w:rPr>
        <w:t>Переключиться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на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окно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демонстрации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циклической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атаки.</w:t>
      </w:r>
    </w:p>
    <w:p w14:paraId="363B1D35" w14:textId="3EAFB572" w:rsidR="008427F2" w:rsidRDefault="008427F2" w:rsidP="008427F2">
      <w:pPr>
        <w:spacing w:before="240" w:after="120" w:line="240" w:lineRule="auto"/>
        <w:jc w:val="both"/>
        <w:rPr>
          <w:rFonts w:ascii="Times New Roman" w:hAnsi="Times New Roman"/>
          <w:sz w:val="28"/>
        </w:rPr>
      </w:pPr>
    </w:p>
    <w:p w14:paraId="75D0A71C" w14:textId="60A7CF10" w:rsidR="008427F2" w:rsidRDefault="008427F2" w:rsidP="008427F2">
      <w:pPr>
        <w:spacing w:before="240" w:after="120" w:line="240" w:lineRule="auto"/>
        <w:jc w:val="both"/>
        <w:rPr>
          <w:rFonts w:ascii="Times New Roman" w:hAnsi="Times New Roman"/>
          <w:sz w:val="28"/>
        </w:rPr>
      </w:pPr>
    </w:p>
    <w:p w14:paraId="20BF7640" w14:textId="6C283C21" w:rsidR="008427F2" w:rsidRDefault="008427F2" w:rsidP="008427F2">
      <w:pPr>
        <w:spacing w:before="240" w:after="120" w:line="240" w:lineRule="auto"/>
        <w:jc w:val="both"/>
        <w:rPr>
          <w:rFonts w:ascii="Times New Roman" w:hAnsi="Times New Roman"/>
          <w:sz w:val="28"/>
        </w:rPr>
      </w:pPr>
    </w:p>
    <w:p w14:paraId="5E97B7BF" w14:textId="77777777" w:rsidR="008427F2" w:rsidRPr="008427F2" w:rsidRDefault="008427F2" w:rsidP="008427F2">
      <w:pPr>
        <w:spacing w:before="240" w:after="120" w:line="240" w:lineRule="auto"/>
        <w:jc w:val="both"/>
        <w:rPr>
          <w:rFonts w:ascii="Times New Roman" w:hAnsi="Times New Roman"/>
          <w:sz w:val="28"/>
        </w:rPr>
      </w:pPr>
    </w:p>
    <w:p w14:paraId="776D1996" w14:textId="7F01C639" w:rsidR="00774D20" w:rsidRPr="00774D20" w:rsidRDefault="00774D20" w:rsidP="00774D20">
      <w:pPr>
        <w:pStyle w:val="a8"/>
        <w:numPr>
          <w:ilvl w:val="0"/>
          <w:numId w:val="15"/>
        </w:numPr>
        <w:spacing w:before="240" w:after="120" w:line="240" w:lineRule="auto"/>
        <w:ind w:left="284" w:hanging="426"/>
        <w:contextualSpacing w:val="0"/>
        <w:jc w:val="both"/>
        <w:rPr>
          <w:rFonts w:ascii="Times New Roman" w:hAnsi="Times New Roman"/>
          <w:sz w:val="28"/>
        </w:rPr>
      </w:pPr>
      <w:r w:rsidRPr="00774D20">
        <w:rPr>
          <w:rFonts w:ascii="Times New Roman" w:hAnsi="Times New Roman"/>
          <w:sz w:val="28"/>
        </w:rPr>
        <w:lastRenderedPageBreak/>
        <w:t>Сгенерировать</w:t>
      </w:r>
      <w:r w:rsidR="00EA0139">
        <w:rPr>
          <w:rFonts w:ascii="Times New Roman" w:hAnsi="Times New Roman"/>
          <w:sz w:val="28"/>
        </w:rPr>
        <w:t xml:space="preserve"> </w:t>
      </w:r>
      <w:r w:rsidRPr="00774D20">
        <w:rPr>
          <w:rFonts w:ascii="Times New Roman" w:hAnsi="Times New Roman"/>
          <w:sz w:val="28"/>
        </w:rPr>
        <w:t>ключи</w:t>
      </w:r>
      <w:r w:rsidR="00EA0139">
        <w:rPr>
          <w:rFonts w:ascii="Times New Roman" w:hAnsi="Times New Roman"/>
          <w:sz w:val="28"/>
        </w:rPr>
        <w:t xml:space="preserve"> </w:t>
      </w:r>
      <w:r w:rsidRPr="00774D20">
        <w:rPr>
          <w:rFonts w:ascii="Times New Roman" w:hAnsi="Times New Roman"/>
          <w:sz w:val="28"/>
        </w:rPr>
        <w:t>криптосистемы</w:t>
      </w:r>
      <w:r w:rsidR="008427F2">
        <w:rPr>
          <w:rFonts w:ascii="Times New Roman" w:hAnsi="Times New Roman"/>
          <w:sz w:val="28"/>
        </w:rPr>
        <w:t xml:space="preserve"> (дина ключа РША = 16)</w:t>
      </w:r>
      <w:r w:rsidRPr="00774D20">
        <w:rPr>
          <w:rFonts w:ascii="Times New Roman" w:hAnsi="Times New Roman"/>
          <w:sz w:val="28"/>
        </w:rPr>
        <w:t>.</w:t>
      </w:r>
    </w:p>
    <w:p w14:paraId="1A828B74" w14:textId="1A31760A" w:rsidR="000E434E" w:rsidRDefault="008427F2" w:rsidP="000E434E">
      <w:pPr>
        <w:pStyle w:val="af6"/>
        <w:spacing w:before="120" w:after="120"/>
        <w:ind w:left="0" w:right="0"/>
        <w:rPr>
          <w:bCs/>
          <w:sz w:val="28"/>
          <w:szCs w:val="28"/>
        </w:rPr>
      </w:pPr>
      <w:r>
        <w:rPr>
          <w:noProof/>
        </w:rPr>
        <w:drawing>
          <wp:inline distT="0" distB="0" distL="0" distR="0" wp14:anchorId="768A1813" wp14:editId="2B489F9A">
            <wp:extent cx="3459163" cy="3860359"/>
            <wp:effectExtent l="0" t="0" r="8255" b="698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462220" cy="3863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0A1CA9" w14:textId="7938D3EC" w:rsidR="00C26546" w:rsidRDefault="00C26546" w:rsidP="00C26546">
      <w:pPr>
        <w:pStyle w:val="af6"/>
        <w:spacing w:before="120" w:after="120"/>
        <w:ind w:left="0" w:right="0"/>
        <w:rPr>
          <w:b w:val="0"/>
          <w:sz w:val="24"/>
          <w:szCs w:val="24"/>
        </w:rPr>
      </w:pPr>
      <w:r w:rsidRPr="000D0402">
        <w:rPr>
          <w:b w:val="0"/>
          <w:sz w:val="24"/>
          <w:szCs w:val="24"/>
        </w:rPr>
        <w:t>Рисунок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16</w:t>
      </w:r>
      <w:r w:rsidRPr="000D0402">
        <w:rPr>
          <w:b w:val="0"/>
          <w:sz w:val="24"/>
          <w:szCs w:val="24"/>
        </w:rPr>
        <w:t>.</w:t>
      </w:r>
      <w:r w:rsidR="00EA0139">
        <w:rPr>
          <w:b w:val="0"/>
          <w:sz w:val="24"/>
          <w:szCs w:val="24"/>
        </w:rPr>
        <w:t xml:space="preserve"> </w:t>
      </w:r>
      <w:r w:rsidR="00037290">
        <w:rPr>
          <w:b w:val="0"/>
          <w:sz w:val="24"/>
          <w:szCs w:val="24"/>
        </w:rPr>
        <w:t>Генерация</w:t>
      </w:r>
      <w:r w:rsidR="00EA0139">
        <w:rPr>
          <w:b w:val="0"/>
          <w:sz w:val="24"/>
          <w:szCs w:val="24"/>
        </w:rPr>
        <w:t xml:space="preserve"> </w:t>
      </w:r>
      <w:r w:rsidR="00037290">
        <w:rPr>
          <w:b w:val="0"/>
          <w:sz w:val="24"/>
          <w:szCs w:val="24"/>
        </w:rPr>
        <w:t>ключей</w:t>
      </w:r>
      <w:r w:rsidR="00EA0139">
        <w:rPr>
          <w:b w:val="0"/>
          <w:sz w:val="24"/>
          <w:szCs w:val="24"/>
        </w:rPr>
        <w:t xml:space="preserve"> </w:t>
      </w:r>
      <w:r w:rsidR="00037290">
        <w:rPr>
          <w:b w:val="0"/>
          <w:sz w:val="24"/>
          <w:szCs w:val="24"/>
        </w:rPr>
        <w:t>при</w:t>
      </w:r>
      <w:r w:rsidR="00EA0139">
        <w:rPr>
          <w:b w:val="0"/>
          <w:sz w:val="24"/>
          <w:szCs w:val="24"/>
        </w:rPr>
        <w:t xml:space="preserve"> </w:t>
      </w:r>
      <w:r w:rsidR="00037290">
        <w:rPr>
          <w:b w:val="0"/>
          <w:sz w:val="24"/>
          <w:szCs w:val="24"/>
        </w:rPr>
        <w:t>циклической</w:t>
      </w:r>
      <w:r w:rsidR="00EA0139">
        <w:rPr>
          <w:b w:val="0"/>
          <w:sz w:val="24"/>
          <w:szCs w:val="24"/>
        </w:rPr>
        <w:t xml:space="preserve"> </w:t>
      </w:r>
      <w:r w:rsidR="00037290">
        <w:rPr>
          <w:b w:val="0"/>
          <w:sz w:val="24"/>
          <w:szCs w:val="24"/>
        </w:rPr>
        <w:t>атаке.</w:t>
      </w:r>
    </w:p>
    <w:p w14:paraId="506D3B54" w14:textId="11B4B55E" w:rsidR="00137B79" w:rsidRPr="002B69F8" w:rsidRDefault="00137B79" w:rsidP="00137B79">
      <w:pPr>
        <w:pStyle w:val="a8"/>
        <w:numPr>
          <w:ilvl w:val="0"/>
          <w:numId w:val="15"/>
        </w:numPr>
        <w:spacing w:before="240" w:after="120" w:line="240" w:lineRule="auto"/>
        <w:ind w:left="284" w:hanging="426"/>
        <w:contextualSpacing w:val="0"/>
        <w:jc w:val="both"/>
        <w:rPr>
          <w:rFonts w:ascii="Times New Roman" w:hAnsi="Times New Roman"/>
          <w:sz w:val="28"/>
        </w:rPr>
      </w:pPr>
      <w:r w:rsidRPr="002B69F8">
        <w:rPr>
          <w:rFonts w:ascii="Times New Roman" w:hAnsi="Times New Roman"/>
          <w:sz w:val="28"/>
        </w:rPr>
        <w:t>Сгенерировать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лучайное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ообщение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и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зашифровать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его.</w:t>
      </w:r>
    </w:p>
    <w:p w14:paraId="4532A5A9" w14:textId="4FE706E5" w:rsidR="00C26546" w:rsidRDefault="008427F2" w:rsidP="000E434E">
      <w:pPr>
        <w:pStyle w:val="af6"/>
        <w:spacing w:before="120" w:after="120"/>
        <w:ind w:left="0" w:right="0"/>
        <w:rPr>
          <w:bCs/>
          <w:sz w:val="28"/>
          <w:szCs w:val="28"/>
        </w:rPr>
      </w:pPr>
      <w:r>
        <w:rPr>
          <w:noProof/>
        </w:rPr>
        <w:drawing>
          <wp:inline distT="0" distB="0" distL="0" distR="0" wp14:anchorId="6D00520F" wp14:editId="58351643">
            <wp:extent cx="3460124" cy="1443038"/>
            <wp:effectExtent l="0" t="0" r="6985" b="508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t="43111"/>
                    <a:stretch/>
                  </pic:blipFill>
                  <pic:spPr bwMode="auto">
                    <a:xfrm>
                      <a:off x="0" y="0"/>
                      <a:ext cx="3593857" cy="14988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76018A" w14:textId="27A18F78" w:rsidR="009E4E2C" w:rsidRDefault="009E4E2C" w:rsidP="009E4E2C">
      <w:pPr>
        <w:pStyle w:val="af6"/>
        <w:spacing w:before="120" w:after="120"/>
        <w:ind w:left="0" w:right="0"/>
        <w:rPr>
          <w:b w:val="0"/>
          <w:sz w:val="24"/>
          <w:szCs w:val="24"/>
        </w:rPr>
      </w:pPr>
      <w:r w:rsidRPr="000D0402">
        <w:rPr>
          <w:b w:val="0"/>
          <w:sz w:val="24"/>
          <w:szCs w:val="24"/>
        </w:rPr>
        <w:t>Рисунок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17</w:t>
      </w:r>
      <w:r w:rsidRPr="000D0402">
        <w:rPr>
          <w:b w:val="0"/>
          <w:sz w:val="24"/>
          <w:szCs w:val="24"/>
        </w:rPr>
        <w:t>.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Генерация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сообщения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и</w:t>
      </w:r>
      <w:r w:rsidR="00EA0139">
        <w:rPr>
          <w:b w:val="0"/>
          <w:sz w:val="24"/>
          <w:szCs w:val="24"/>
        </w:rPr>
        <w:t xml:space="preserve">  </w:t>
      </w:r>
      <w:r>
        <w:rPr>
          <w:b w:val="0"/>
          <w:sz w:val="24"/>
          <w:szCs w:val="24"/>
        </w:rPr>
        <w:t>его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шифрование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при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циклической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атаке.</w:t>
      </w:r>
    </w:p>
    <w:p w14:paraId="6B190F75" w14:textId="6B27CDDC" w:rsidR="00645C29" w:rsidRPr="002B69F8" w:rsidRDefault="00645C29" w:rsidP="00645C29">
      <w:pPr>
        <w:pStyle w:val="a8"/>
        <w:numPr>
          <w:ilvl w:val="0"/>
          <w:numId w:val="15"/>
        </w:numPr>
        <w:spacing w:before="240" w:after="120" w:line="240" w:lineRule="auto"/>
        <w:ind w:left="284" w:hanging="426"/>
        <w:contextualSpacing w:val="0"/>
        <w:jc w:val="both"/>
        <w:rPr>
          <w:rFonts w:ascii="Times New Roman" w:hAnsi="Times New Roman"/>
          <w:sz w:val="28"/>
        </w:rPr>
      </w:pPr>
      <w:r w:rsidRPr="002B69F8">
        <w:rPr>
          <w:rFonts w:ascii="Times New Roman" w:hAnsi="Times New Roman"/>
          <w:sz w:val="28"/>
        </w:rPr>
        <w:t>Выполнить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циклическую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атаку.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Убедиться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в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том,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что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найденное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ообщение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оответствует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исходному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ообщению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из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п.19.</w:t>
      </w:r>
    </w:p>
    <w:p w14:paraId="0747BEF9" w14:textId="1BB026FE" w:rsidR="009E4E2C" w:rsidRDefault="008427F2" w:rsidP="000E434E">
      <w:pPr>
        <w:pStyle w:val="af6"/>
        <w:spacing w:before="120" w:after="120"/>
        <w:ind w:left="0" w:right="0"/>
        <w:rPr>
          <w:bCs/>
          <w:sz w:val="28"/>
          <w:szCs w:val="28"/>
        </w:rPr>
      </w:pPr>
      <w:r>
        <w:rPr>
          <w:noProof/>
        </w:rPr>
        <w:drawing>
          <wp:inline distT="0" distB="0" distL="0" distR="0" wp14:anchorId="4FD49A71" wp14:editId="0EA8EEC2">
            <wp:extent cx="4025900" cy="141799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046328" cy="1425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08336" w14:textId="5197D1ED" w:rsidR="003D3BE7" w:rsidRDefault="003D3BE7" w:rsidP="003D3BE7">
      <w:pPr>
        <w:pStyle w:val="af6"/>
        <w:spacing w:before="120" w:after="120"/>
        <w:ind w:left="0" w:right="0"/>
        <w:rPr>
          <w:b w:val="0"/>
          <w:sz w:val="24"/>
          <w:szCs w:val="24"/>
        </w:rPr>
      </w:pPr>
      <w:r w:rsidRPr="000D0402">
        <w:rPr>
          <w:b w:val="0"/>
          <w:sz w:val="24"/>
          <w:szCs w:val="24"/>
        </w:rPr>
        <w:t>Рисунок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1</w:t>
      </w:r>
      <w:r w:rsidR="00BF3314">
        <w:rPr>
          <w:b w:val="0"/>
          <w:sz w:val="24"/>
          <w:szCs w:val="24"/>
        </w:rPr>
        <w:t>8</w:t>
      </w:r>
      <w:r w:rsidRPr="000D0402">
        <w:rPr>
          <w:b w:val="0"/>
          <w:sz w:val="24"/>
          <w:szCs w:val="24"/>
        </w:rPr>
        <w:t>.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Проведение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циклической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атаки.</w:t>
      </w:r>
    </w:p>
    <w:p w14:paraId="49CF61C4" w14:textId="40CA01F9" w:rsidR="00B11BBE" w:rsidRDefault="00B11BBE" w:rsidP="00B11BBE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02893">
        <w:rPr>
          <w:rFonts w:ascii="Times New Roman" w:hAnsi="Times New Roman" w:cs="Times New Roman"/>
          <w:bCs/>
          <w:sz w:val="28"/>
          <w:szCs w:val="28"/>
        </w:rPr>
        <w:lastRenderedPageBreak/>
        <w:t>Видим,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02893">
        <w:rPr>
          <w:rFonts w:ascii="Times New Roman" w:hAnsi="Times New Roman" w:cs="Times New Roman"/>
          <w:bCs/>
          <w:sz w:val="28"/>
          <w:szCs w:val="28"/>
        </w:rPr>
        <w:t>что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02893">
        <w:rPr>
          <w:rFonts w:ascii="Times New Roman" w:hAnsi="Times New Roman" w:cs="Times New Roman"/>
          <w:bCs/>
          <w:sz w:val="28"/>
          <w:szCs w:val="28"/>
        </w:rPr>
        <w:t>результат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02893">
        <w:rPr>
          <w:rFonts w:ascii="Times New Roman" w:hAnsi="Times New Roman" w:cs="Times New Roman"/>
          <w:bCs/>
          <w:sz w:val="28"/>
          <w:szCs w:val="28"/>
        </w:rPr>
        <w:t>вычисления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02893">
        <w:rPr>
          <w:rFonts w:ascii="Times New Roman" w:hAnsi="Times New Roman" w:cs="Times New Roman"/>
          <w:bCs/>
          <w:sz w:val="28"/>
          <w:szCs w:val="28"/>
        </w:rPr>
        <w:t>равен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02893">
        <w:rPr>
          <w:rFonts w:ascii="Times New Roman" w:hAnsi="Times New Roman" w:cs="Times New Roman"/>
          <w:bCs/>
          <w:sz w:val="28"/>
          <w:szCs w:val="28"/>
        </w:rPr>
        <w:t>исходному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02893">
        <w:rPr>
          <w:rFonts w:ascii="Times New Roman" w:hAnsi="Times New Roman" w:cs="Times New Roman"/>
          <w:bCs/>
          <w:sz w:val="28"/>
          <w:szCs w:val="28"/>
        </w:rPr>
        <w:t>сообщению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02893">
        <w:rPr>
          <w:rFonts w:ascii="Times New Roman" w:hAnsi="Times New Roman" w:cs="Times New Roman"/>
          <w:bCs/>
          <w:sz w:val="28"/>
          <w:szCs w:val="28"/>
        </w:rPr>
        <w:t>(см.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р</w:t>
      </w:r>
      <w:r w:rsidRPr="00A02893">
        <w:rPr>
          <w:rFonts w:ascii="Times New Roman" w:hAnsi="Times New Roman" w:cs="Times New Roman"/>
          <w:bCs/>
          <w:sz w:val="28"/>
          <w:szCs w:val="28"/>
        </w:rPr>
        <w:t>ис.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17</w:t>
      </w:r>
      <w:r w:rsidRPr="00A02893">
        <w:rPr>
          <w:rFonts w:ascii="Times New Roman" w:hAnsi="Times New Roman" w:cs="Times New Roman"/>
          <w:bCs/>
          <w:sz w:val="28"/>
          <w:szCs w:val="28"/>
        </w:rPr>
        <w:t>)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14:paraId="09260777" w14:textId="5B6F8084" w:rsidR="00C34AF1" w:rsidRPr="002B69F8" w:rsidRDefault="00C34AF1" w:rsidP="00C34AF1">
      <w:pPr>
        <w:pStyle w:val="a8"/>
        <w:numPr>
          <w:ilvl w:val="0"/>
          <w:numId w:val="15"/>
        </w:numPr>
        <w:spacing w:before="240" w:after="120" w:line="240" w:lineRule="auto"/>
        <w:ind w:left="284" w:hanging="426"/>
        <w:contextualSpacing w:val="0"/>
        <w:jc w:val="both"/>
        <w:rPr>
          <w:rFonts w:ascii="Times New Roman" w:hAnsi="Times New Roman"/>
          <w:sz w:val="28"/>
        </w:rPr>
      </w:pPr>
      <w:r w:rsidRPr="002B69F8">
        <w:rPr>
          <w:rFonts w:ascii="Times New Roman" w:hAnsi="Times New Roman"/>
          <w:sz w:val="28"/>
        </w:rPr>
        <w:t>Увеличив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длину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модуля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криптосистемы,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убедиться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в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том,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что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алгоритм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выполнения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данной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атаки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обладает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не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полиномиальной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ложностью.</w:t>
      </w:r>
    </w:p>
    <w:p w14:paraId="2F23BD68" w14:textId="20FA627C" w:rsidR="00C34AF1" w:rsidRDefault="001017C4" w:rsidP="00B11BBE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При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увеличении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длины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модуля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криптосистемы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(проверялась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длина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32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бита)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время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выполнения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атаки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значительно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увеличивается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(см.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рис.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19)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-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2B69F8">
        <w:rPr>
          <w:rFonts w:ascii="Times New Roman" w:hAnsi="Times New Roman"/>
          <w:sz w:val="28"/>
        </w:rPr>
        <w:t>алгоритм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выполнения</w:t>
      </w:r>
      <w:r w:rsidR="00EA0139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циклической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атаки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обладает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не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полиномиальной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ложностью</w:t>
      </w:r>
    </w:p>
    <w:p w14:paraId="79E16083" w14:textId="708E9A04" w:rsidR="001017C4" w:rsidRDefault="001017C4" w:rsidP="00FC169A">
      <w:pPr>
        <w:pStyle w:val="af6"/>
        <w:spacing w:before="120" w:after="120"/>
        <w:ind w:left="0" w:right="0"/>
        <w:rPr>
          <w:bCs/>
          <w:sz w:val="28"/>
          <w:szCs w:val="28"/>
        </w:rPr>
      </w:pPr>
      <w:r w:rsidRPr="001017C4">
        <w:rPr>
          <w:bCs/>
          <w:noProof/>
          <w:sz w:val="28"/>
          <w:szCs w:val="28"/>
        </w:rPr>
        <w:drawing>
          <wp:inline distT="0" distB="0" distL="0" distR="0" wp14:anchorId="504CC33C" wp14:editId="47D48191">
            <wp:extent cx="4091940" cy="1147273"/>
            <wp:effectExtent l="0" t="0" r="381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159606" cy="1166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58E56" w14:textId="4FE93ADA" w:rsidR="00017A12" w:rsidRDefault="00017A12" w:rsidP="00017A12">
      <w:pPr>
        <w:pStyle w:val="af6"/>
        <w:spacing w:before="120" w:after="120"/>
        <w:ind w:left="0" w:right="0"/>
        <w:rPr>
          <w:b w:val="0"/>
          <w:sz w:val="24"/>
          <w:szCs w:val="24"/>
        </w:rPr>
      </w:pPr>
      <w:r w:rsidRPr="000D0402">
        <w:rPr>
          <w:b w:val="0"/>
          <w:sz w:val="24"/>
          <w:szCs w:val="24"/>
        </w:rPr>
        <w:t>Рисунок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19</w:t>
      </w:r>
      <w:r w:rsidRPr="000D0402">
        <w:rPr>
          <w:b w:val="0"/>
          <w:sz w:val="24"/>
          <w:szCs w:val="24"/>
        </w:rPr>
        <w:t>.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Сообщение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об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ошибке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при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проведении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циклической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атаки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с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большим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модулем.</w:t>
      </w:r>
    </w:p>
    <w:p w14:paraId="29B78211" w14:textId="71D9051D" w:rsidR="00017A12" w:rsidRPr="002936CB" w:rsidRDefault="002936CB" w:rsidP="002936CB">
      <w:pPr>
        <w:pStyle w:val="a8"/>
        <w:numPr>
          <w:ilvl w:val="0"/>
          <w:numId w:val="15"/>
        </w:numPr>
        <w:spacing w:before="240" w:after="120" w:line="240" w:lineRule="auto"/>
        <w:ind w:left="284" w:hanging="426"/>
        <w:contextualSpacing w:val="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B69F8">
        <w:rPr>
          <w:rFonts w:ascii="Times New Roman" w:hAnsi="Times New Roman"/>
          <w:sz w:val="28"/>
        </w:rPr>
        <w:t>Переключиться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на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окно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демонстрации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атаки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на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общие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модули.</w:t>
      </w:r>
    </w:p>
    <w:p w14:paraId="460AE86B" w14:textId="661E3DB5" w:rsidR="002936CB" w:rsidRPr="002936CB" w:rsidRDefault="002936CB" w:rsidP="002936CB">
      <w:pPr>
        <w:pStyle w:val="a8"/>
        <w:numPr>
          <w:ilvl w:val="0"/>
          <w:numId w:val="15"/>
        </w:numPr>
        <w:spacing w:before="240" w:after="120" w:line="240" w:lineRule="auto"/>
        <w:ind w:left="284" w:hanging="426"/>
        <w:contextualSpacing w:val="0"/>
        <w:jc w:val="both"/>
        <w:rPr>
          <w:rFonts w:ascii="Times New Roman" w:hAnsi="Times New Roman"/>
          <w:sz w:val="28"/>
        </w:rPr>
      </w:pPr>
      <w:r w:rsidRPr="002936CB">
        <w:rPr>
          <w:rFonts w:ascii="Times New Roman" w:hAnsi="Times New Roman"/>
          <w:sz w:val="28"/>
        </w:rPr>
        <w:t>Сгенерировать</w:t>
      </w:r>
      <w:r w:rsidR="00EA0139">
        <w:rPr>
          <w:rFonts w:ascii="Times New Roman" w:hAnsi="Times New Roman"/>
          <w:sz w:val="28"/>
        </w:rPr>
        <w:t xml:space="preserve"> </w:t>
      </w:r>
      <w:r w:rsidRPr="002936CB">
        <w:rPr>
          <w:rFonts w:ascii="Times New Roman" w:hAnsi="Times New Roman"/>
          <w:sz w:val="28"/>
        </w:rPr>
        <w:t>2</w:t>
      </w:r>
      <w:r w:rsidR="00EA0139">
        <w:rPr>
          <w:rFonts w:ascii="Times New Roman" w:hAnsi="Times New Roman"/>
          <w:sz w:val="28"/>
        </w:rPr>
        <w:t xml:space="preserve"> </w:t>
      </w:r>
      <w:r w:rsidRPr="002936CB">
        <w:rPr>
          <w:rFonts w:ascii="Times New Roman" w:hAnsi="Times New Roman"/>
          <w:sz w:val="28"/>
        </w:rPr>
        <w:t>набора</w:t>
      </w:r>
      <w:r w:rsidR="00EA0139">
        <w:rPr>
          <w:rFonts w:ascii="Times New Roman" w:hAnsi="Times New Roman"/>
          <w:sz w:val="28"/>
        </w:rPr>
        <w:t xml:space="preserve"> </w:t>
      </w:r>
      <w:r w:rsidRPr="002936CB">
        <w:rPr>
          <w:rFonts w:ascii="Times New Roman" w:hAnsi="Times New Roman"/>
          <w:sz w:val="28"/>
        </w:rPr>
        <w:t>ключей</w:t>
      </w:r>
      <w:r w:rsidR="00EA0139">
        <w:rPr>
          <w:rFonts w:ascii="Times New Roman" w:hAnsi="Times New Roman"/>
          <w:sz w:val="28"/>
        </w:rPr>
        <w:t xml:space="preserve"> </w:t>
      </w:r>
      <w:r w:rsidRPr="002936CB">
        <w:rPr>
          <w:rFonts w:ascii="Times New Roman" w:hAnsi="Times New Roman"/>
          <w:sz w:val="28"/>
        </w:rPr>
        <w:t>с</w:t>
      </w:r>
      <w:r w:rsidR="00EA0139">
        <w:rPr>
          <w:rFonts w:ascii="Times New Roman" w:hAnsi="Times New Roman"/>
          <w:sz w:val="28"/>
        </w:rPr>
        <w:t xml:space="preserve"> </w:t>
      </w:r>
      <w:r w:rsidRPr="002936CB">
        <w:rPr>
          <w:rFonts w:ascii="Times New Roman" w:hAnsi="Times New Roman"/>
          <w:sz w:val="28"/>
        </w:rPr>
        <w:t>общим</w:t>
      </w:r>
      <w:r w:rsidR="00EA0139">
        <w:rPr>
          <w:rFonts w:ascii="Times New Roman" w:hAnsi="Times New Roman"/>
          <w:sz w:val="28"/>
        </w:rPr>
        <w:t xml:space="preserve"> </w:t>
      </w:r>
      <w:r w:rsidRPr="002936CB">
        <w:rPr>
          <w:rFonts w:ascii="Times New Roman" w:hAnsi="Times New Roman"/>
          <w:sz w:val="28"/>
        </w:rPr>
        <w:t>модулем.</w:t>
      </w:r>
    </w:p>
    <w:p w14:paraId="4FC5FB8A" w14:textId="29092C36" w:rsidR="002936CB" w:rsidRDefault="008427F2" w:rsidP="00A345C8">
      <w:pPr>
        <w:pStyle w:val="af6"/>
        <w:spacing w:before="120" w:after="120"/>
        <w:ind w:left="0" w:right="0"/>
        <w:rPr>
          <w:bCs/>
          <w:sz w:val="28"/>
          <w:szCs w:val="28"/>
        </w:rPr>
      </w:pPr>
      <w:r>
        <w:rPr>
          <w:noProof/>
        </w:rPr>
        <w:drawing>
          <wp:inline distT="0" distB="0" distL="0" distR="0" wp14:anchorId="5FF1DAA6" wp14:editId="5F6358AD">
            <wp:extent cx="3401377" cy="4533595"/>
            <wp:effectExtent l="0" t="0" r="8890" b="63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408527" cy="45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136918" w14:textId="4E9C2BD4" w:rsidR="00A345C8" w:rsidRDefault="00A345C8" w:rsidP="00A345C8">
      <w:pPr>
        <w:pStyle w:val="af6"/>
        <w:spacing w:before="120" w:after="120"/>
        <w:ind w:left="0" w:right="0"/>
        <w:rPr>
          <w:b w:val="0"/>
          <w:sz w:val="24"/>
          <w:szCs w:val="24"/>
        </w:rPr>
      </w:pPr>
      <w:r w:rsidRPr="000D0402">
        <w:rPr>
          <w:b w:val="0"/>
          <w:sz w:val="24"/>
          <w:szCs w:val="24"/>
        </w:rPr>
        <w:t>Рисунок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20</w:t>
      </w:r>
      <w:r w:rsidRPr="000D0402">
        <w:rPr>
          <w:b w:val="0"/>
          <w:sz w:val="24"/>
          <w:szCs w:val="24"/>
        </w:rPr>
        <w:t>.</w:t>
      </w:r>
      <w:r w:rsidR="00EA0139">
        <w:rPr>
          <w:b w:val="0"/>
          <w:sz w:val="24"/>
          <w:szCs w:val="24"/>
        </w:rPr>
        <w:t xml:space="preserve"> </w:t>
      </w:r>
      <w:r w:rsidR="00645B8F">
        <w:rPr>
          <w:b w:val="0"/>
          <w:sz w:val="24"/>
          <w:szCs w:val="24"/>
        </w:rPr>
        <w:t>Генерация</w:t>
      </w:r>
      <w:r w:rsidR="00EA0139">
        <w:rPr>
          <w:b w:val="0"/>
          <w:sz w:val="24"/>
          <w:szCs w:val="24"/>
        </w:rPr>
        <w:t xml:space="preserve"> </w:t>
      </w:r>
      <w:r w:rsidR="00645B8F">
        <w:rPr>
          <w:b w:val="0"/>
          <w:sz w:val="24"/>
          <w:szCs w:val="24"/>
        </w:rPr>
        <w:t>ключей</w:t>
      </w:r>
      <w:r w:rsidR="00EA0139">
        <w:rPr>
          <w:b w:val="0"/>
          <w:sz w:val="24"/>
          <w:szCs w:val="24"/>
        </w:rPr>
        <w:t xml:space="preserve"> </w:t>
      </w:r>
      <w:r w:rsidR="00645B8F">
        <w:rPr>
          <w:b w:val="0"/>
          <w:sz w:val="24"/>
          <w:szCs w:val="24"/>
        </w:rPr>
        <w:t>при</w:t>
      </w:r>
      <w:r w:rsidR="00EA0139">
        <w:rPr>
          <w:b w:val="0"/>
          <w:sz w:val="24"/>
          <w:szCs w:val="24"/>
        </w:rPr>
        <w:t xml:space="preserve"> </w:t>
      </w:r>
      <w:r w:rsidR="00BD2A64">
        <w:rPr>
          <w:b w:val="0"/>
          <w:sz w:val="24"/>
          <w:szCs w:val="24"/>
        </w:rPr>
        <w:t>атаке</w:t>
      </w:r>
      <w:r w:rsidR="00EA0139">
        <w:rPr>
          <w:b w:val="0"/>
          <w:sz w:val="24"/>
          <w:szCs w:val="24"/>
        </w:rPr>
        <w:t xml:space="preserve"> </w:t>
      </w:r>
      <w:r w:rsidR="00BD2A64">
        <w:rPr>
          <w:b w:val="0"/>
          <w:sz w:val="24"/>
          <w:szCs w:val="24"/>
        </w:rPr>
        <w:t>на</w:t>
      </w:r>
      <w:r w:rsidR="00EA0139">
        <w:rPr>
          <w:b w:val="0"/>
          <w:sz w:val="24"/>
          <w:szCs w:val="24"/>
        </w:rPr>
        <w:t xml:space="preserve"> </w:t>
      </w:r>
      <w:r w:rsidR="00BD2A64">
        <w:rPr>
          <w:b w:val="0"/>
          <w:sz w:val="24"/>
          <w:szCs w:val="24"/>
        </w:rPr>
        <w:t>общие</w:t>
      </w:r>
      <w:r w:rsidR="00EA0139">
        <w:rPr>
          <w:b w:val="0"/>
          <w:sz w:val="24"/>
          <w:szCs w:val="24"/>
        </w:rPr>
        <w:t xml:space="preserve"> </w:t>
      </w:r>
      <w:r w:rsidR="00BD2A64">
        <w:rPr>
          <w:b w:val="0"/>
          <w:sz w:val="24"/>
          <w:szCs w:val="24"/>
        </w:rPr>
        <w:t>модули</w:t>
      </w:r>
      <w:r w:rsidR="00645B8F">
        <w:rPr>
          <w:b w:val="0"/>
          <w:sz w:val="24"/>
          <w:szCs w:val="24"/>
        </w:rPr>
        <w:t>.</w:t>
      </w:r>
    </w:p>
    <w:p w14:paraId="14647750" w14:textId="77777777" w:rsidR="00B7038A" w:rsidRDefault="00B7038A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br w:type="page"/>
      </w:r>
    </w:p>
    <w:p w14:paraId="240DAF86" w14:textId="1E8CA361" w:rsidR="00A345C8" w:rsidRPr="00EE1CE8" w:rsidRDefault="00EE1CE8" w:rsidP="00EE1CE8">
      <w:pPr>
        <w:pStyle w:val="a8"/>
        <w:numPr>
          <w:ilvl w:val="0"/>
          <w:numId w:val="15"/>
        </w:numPr>
        <w:spacing w:before="240" w:after="120" w:line="240" w:lineRule="auto"/>
        <w:ind w:left="284" w:hanging="426"/>
        <w:contextualSpacing w:val="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B69F8">
        <w:rPr>
          <w:rFonts w:ascii="Times New Roman" w:hAnsi="Times New Roman"/>
          <w:sz w:val="28"/>
        </w:rPr>
        <w:lastRenderedPageBreak/>
        <w:t>Выполнить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факторизацию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общего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модуля,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зная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обе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екретные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экспоненты</w:t>
      </w:r>
      <w:r>
        <w:rPr>
          <w:rFonts w:ascii="Times New Roman" w:hAnsi="Times New Roman"/>
          <w:sz w:val="28"/>
        </w:rPr>
        <w:t>.</w:t>
      </w:r>
    </w:p>
    <w:p w14:paraId="571E71BB" w14:textId="1BF9A9ED" w:rsidR="00EE1CE8" w:rsidRDefault="008427F2" w:rsidP="00EE1CE8">
      <w:pPr>
        <w:pStyle w:val="af6"/>
        <w:spacing w:before="120" w:after="120"/>
        <w:ind w:left="0" w:right="0"/>
        <w:rPr>
          <w:bCs/>
          <w:sz w:val="28"/>
          <w:szCs w:val="28"/>
        </w:rPr>
      </w:pPr>
      <w:r>
        <w:rPr>
          <w:noProof/>
        </w:rPr>
        <w:drawing>
          <wp:inline distT="0" distB="0" distL="0" distR="0" wp14:anchorId="53F8AAE2" wp14:editId="2F585676">
            <wp:extent cx="3711575" cy="3134307"/>
            <wp:effectExtent l="0" t="0" r="3175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720191" cy="3141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DBDF5B" w14:textId="6F758837" w:rsidR="00B35AE3" w:rsidRDefault="00B35AE3" w:rsidP="00B35AE3">
      <w:pPr>
        <w:pStyle w:val="af6"/>
        <w:spacing w:before="120" w:after="120"/>
        <w:ind w:left="0" w:right="0"/>
        <w:rPr>
          <w:b w:val="0"/>
          <w:sz w:val="24"/>
          <w:szCs w:val="24"/>
        </w:rPr>
      </w:pPr>
      <w:r w:rsidRPr="000D0402">
        <w:rPr>
          <w:b w:val="0"/>
          <w:sz w:val="24"/>
          <w:szCs w:val="24"/>
        </w:rPr>
        <w:t>Рисунок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21</w:t>
      </w:r>
      <w:r w:rsidRPr="000D0402">
        <w:rPr>
          <w:b w:val="0"/>
          <w:sz w:val="24"/>
          <w:szCs w:val="24"/>
        </w:rPr>
        <w:t>.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Факторизация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общего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модуля.</w:t>
      </w:r>
    </w:p>
    <w:p w14:paraId="08B23765" w14:textId="3E6E1C8A" w:rsidR="005422C1" w:rsidRPr="005422C1" w:rsidRDefault="005422C1" w:rsidP="00E1106F">
      <w:pPr>
        <w:pStyle w:val="a8"/>
        <w:numPr>
          <w:ilvl w:val="0"/>
          <w:numId w:val="15"/>
        </w:numPr>
        <w:spacing w:before="240" w:after="120" w:line="240" w:lineRule="auto"/>
        <w:ind w:left="284" w:hanging="426"/>
        <w:contextualSpacing w:val="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B69F8">
        <w:rPr>
          <w:rFonts w:ascii="Times New Roman" w:hAnsi="Times New Roman"/>
          <w:sz w:val="28"/>
        </w:rPr>
        <w:t>Вычислить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секретную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экспоненту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второго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набора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ключей,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зная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делители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общего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модуля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криптосистемы.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Просмотрев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исходные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параметры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обоих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наборов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ключей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и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результаты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выполнения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атаки,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убедиться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в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том,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что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атака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на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общие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модули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привела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к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взлому</w:t>
      </w:r>
      <w:r w:rsidR="00EA0139">
        <w:rPr>
          <w:rFonts w:ascii="Times New Roman" w:hAnsi="Times New Roman"/>
          <w:sz w:val="28"/>
        </w:rPr>
        <w:t xml:space="preserve"> </w:t>
      </w:r>
      <w:r w:rsidRPr="002B69F8">
        <w:rPr>
          <w:rFonts w:ascii="Times New Roman" w:hAnsi="Times New Roman"/>
          <w:sz w:val="28"/>
        </w:rPr>
        <w:t>криптосистемы.</w:t>
      </w:r>
    </w:p>
    <w:p w14:paraId="285BF69C" w14:textId="222D98D4" w:rsidR="005422C1" w:rsidRDefault="008427F2" w:rsidP="005422C1">
      <w:pPr>
        <w:pStyle w:val="af6"/>
        <w:spacing w:before="120" w:after="120"/>
        <w:ind w:left="0" w:right="0"/>
        <w:rPr>
          <w:bCs/>
          <w:sz w:val="28"/>
          <w:szCs w:val="28"/>
        </w:rPr>
      </w:pPr>
      <w:r>
        <w:rPr>
          <w:noProof/>
        </w:rPr>
        <w:drawing>
          <wp:inline distT="0" distB="0" distL="0" distR="0" wp14:anchorId="4A4CB0DE" wp14:editId="1C0A4CA6">
            <wp:extent cx="4029762" cy="1104900"/>
            <wp:effectExtent l="0" t="0" r="889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033504" cy="1105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1460AD" w14:textId="6C51B830" w:rsidR="005422C1" w:rsidRDefault="005422C1" w:rsidP="005422C1">
      <w:pPr>
        <w:pStyle w:val="af6"/>
        <w:spacing w:before="120" w:after="120"/>
        <w:ind w:left="0" w:right="0"/>
        <w:rPr>
          <w:b w:val="0"/>
          <w:sz w:val="24"/>
          <w:szCs w:val="24"/>
        </w:rPr>
      </w:pPr>
      <w:r w:rsidRPr="000D0402">
        <w:rPr>
          <w:b w:val="0"/>
          <w:sz w:val="24"/>
          <w:szCs w:val="24"/>
        </w:rPr>
        <w:t>Рисунок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22</w:t>
      </w:r>
      <w:r w:rsidRPr="000D0402">
        <w:rPr>
          <w:b w:val="0"/>
          <w:sz w:val="24"/>
          <w:szCs w:val="24"/>
        </w:rPr>
        <w:t>.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Вычисление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секретной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экспоненты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второго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набора</w:t>
      </w:r>
      <w:r w:rsidR="00EA0139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ключей.</w:t>
      </w:r>
    </w:p>
    <w:p w14:paraId="77F91F40" w14:textId="039BB5D0" w:rsidR="00634F30" w:rsidRDefault="00634F30" w:rsidP="00634F30">
      <w:pPr>
        <w:pStyle w:val="a8"/>
        <w:spacing w:before="120" w:after="120" w:line="240" w:lineRule="auto"/>
        <w:ind w:left="284"/>
        <w:contextualSpacing w:val="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02893">
        <w:rPr>
          <w:rFonts w:ascii="Times New Roman" w:hAnsi="Times New Roman" w:cs="Times New Roman"/>
          <w:bCs/>
          <w:sz w:val="28"/>
          <w:szCs w:val="28"/>
        </w:rPr>
        <w:t>Видим,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02893">
        <w:rPr>
          <w:rFonts w:ascii="Times New Roman" w:hAnsi="Times New Roman" w:cs="Times New Roman"/>
          <w:bCs/>
          <w:sz w:val="28"/>
          <w:szCs w:val="28"/>
        </w:rPr>
        <w:t>что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02893">
        <w:rPr>
          <w:rFonts w:ascii="Times New Roman" w:hAnsi="Times New Roman" w:cs="Times New Roman"/>
          <w:bCs/>
          <w:sz w:val="28"/>
          <w:szCs w:val="28"/>
        </w:rPr>
        <w:t>результат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02893">
        <w:rPr>
          <w:rFonts w:ascii="Times New Roman" w:hAnsi="Times New Roman" w:cs="Times New Roman"/>
          <w:bCs/>
          <w:sz w:val="28"/>
          <w:szCs w:val="28"/>
        </w:rPr>
        <w:t>вычисления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02893">
        <w:rPr>
          <w:rFonts w:ascii="Times New Roman" w:hAnsi="Times New Roman" w:cs="Times New Roman"/>
          <w:bCs/>
          <w:sz w:val="28"/>
          <w:szCs w:val="28"/>
        </w:rPr>
        <w:t>равен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секретной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экспоненте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второго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набора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ключей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02893">
        <w:rPr>
          <w:rFonts w:ascii="Times New Roman" w:hAnsi="Times New Roman" w:cs="Times New Roman"/>
          <w:bCs/>
          <w:sz w:val="28"/>
          <w:szCs w:val="28"/>
        </w:rPr>
        <w:t>(см.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р</w:t>
      </w:r>
      <w:r w:rsidRPr="00A02893">
        <w:rPr>
          <w:rFonts w:ascii="Times New Roman" w:hAnsi="Times New Roman" w:cs="Times New Roman"/>
          <w:bCs/>
          <w:sz w:val="28"/>
          <w:szCs w:val="28"/>
        </w:rPr>
        <w:t>ис.</w:t>
      </w:r>
      <w:r w:rsidR="00EA0139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20</w:t>
      </w:r>
      <w:r w:rsidRPr="00A02893">
        <w:rPr>
          <w:rFonts w:ascii="Times New Roman" w:hAnsi="Times New Roman" w:cs="Times New Roman"/>
          <w:bCs/>
          <w:sz w:val="28"/>
          <w:szCs w:val="28"/>
        </w:rPr>
        <w:t>)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14:paraId="48AE7FFB" w14:textId="77777777" w:rsidR="00B7038A" w:rsidRDefault="00B7038A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br w:type="page"/>
      </w:r>
    </w:p>
    <w:p w14:paraId="38FA4960" w14:textId="17DE5D50" w:rsidR="00030704" w:rsidRPr="003520AF" w:rsidRDefault="00030704" w:rsidP="00030704">
      <w:pPr>
        <w:spacing w:before="240" w:after="240" w:line="240" w:lineRule="auto"/>
        <w:ind w:left="-284"/>
        <w:jc w:val="both"/>
        <w:rPr>
          <w:rFonts w:ascii="Times New Roman" w:hAnsi="Times New Roman" w:cs="Times New Roman"/>
          <w:b/>
          <w:sz w:val="32"/>
          <w:szCs w:val="32"/>
        </w:rPr>
      </w:pPr>
      <w:r w:rsidRPr="003520AF">
        <w:rPr>
          <w:rFonts w:ascii="Times New Roman" w:hAnsi="Times New Roman" w:cs="Times New Roman"/>
          <w:b/>
          <w:sz w:val="32"/>
          <w:szCs w:val="32"/>
        </w:rPr>
        <w:lastRenderedPageBreak/>
        <w:t>Контрольные</w:t>
      </w:r>
      <w:r w:rsidR="00EA0139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3520AF">
        <w:rPr>
          <w:rFonts w:ascii="Times New Roman" w:hAnsi="Times New Roman" w:cs="Times New Roman"/>
          <w:b/>
          <w:sz w:val="32"/>
          <w:szCs w:val="32"/>
        </w:rPr>
        <w:t>вопросы</w:t>
      </w:r>
    </w:p>
    <w:p w14:paraId="3F47E07A" w14:textId="6FCBFC93" w:rsidR="0068768F" w:rsidRDefault="0068768F" w:rsidP="0068768F">
      <w:pPr>
        <w:pStyle w:val="af6"/>
        <w:numPr>
          <w:ilvl w:val="0"/>
          <w:numId w:val="3"/>
        </w:numPr>
        <w:spacing w:before="120" w:after="120"/>
        <w:ind w:left="284" w:right="0" w:hanging="284"/>
        <w:jc w:val="left"/>
        <w:rPr>
          <w:b w:val="0"/>
          <w:sz w:val="28"/>
          <w:szCs w:val="28"/>
        </w:rPr>
      </w:pPr>
      <w:r w:rsidRPr="0068768F">
        <w:rPr>
          <w:b w:val="0"/>
          <w:sz w:val="28"/>
          <w:szCs w:val="28"/>
        </w:rPr>
        <w:t>Каковы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необходимые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условия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для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выполнения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атаки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на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малую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шифрующую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экспоненту?</w:t>
      </w:r>
    </w:p>
    <w:p w14:paraId="65D8DE68" w14:textId="3AE4CEE1" w:rsidR="00B24D65" w:rsidRDefault="008D4381" w:rsidP="008D4381">
      <w:pPr>
        <w:pStyle w:val="af6"/>
        <w:spacing w:before="120" w:after="120"/>
        <w:ind w:left="425" w:right="0"/>
        <w:jc w:val="left"/>
        <w:rPr>
          <w:b w:val="0"/>
          <w:sz w:val="28"/>
          <w:szCs w:val="28"/>
        </w:rPr>
      </w:pPr>
      <w:r w:rsidRPr="008D4381">
        <w:rPr>
          <w:b w:val="0"/>
          <w:sz w:val="28"/>
          <w:szCs w:val="28"/>
        </w:rPr>
        <w:t>Для</w:t>
      </w:r>
      <w:r w:rsidR="00EA0139">
        <w:rPr>
          <w:b w:val="0"/>
          <w:sz w:val="28"/>
          <w:szCs w:val="28"/>
        </w:rPr>
        <w:t xml:space="preserve"> </w:t>
      </w:r>
      <w:r w:rsidRPr="008D4381">
        <w:rPr>
          <w:b w:val="0"/>
          <w:sz w:val="28"/>
          <w:szCs w:val="28"/>
        </w:rPr>
        <w:t>выполнения</w:t>
      </w:r>
      <w:r w:rsidR="00EA0139">
        <w:rPr>
          <w:b w:val="0"/>
          <w:sz w:val="28"/>
          <w:szCs w:val="28"/>
        </w:rPr>
        <w:t xml:space="preserve"> </w:t>
      </w:r>
      <w:r w:rsidRPr="008D4381">
        <w:rPr>
          <w:b w:val="0"/>
          <w:sz w:val="28"/>
          <w:szCs w:val="28"/>
        </w:rPr>
        <w:t>атаки</w:t>
      </w:r>
      <w:r w:rsidR="00EA0139">
        <w:rPr>
          <w:b w:val="0"/>
          <w:sz w:val="28"/>
          <w:szCs w:val="28"/>
        </w:rPr>
        <w:t xml:space="preserve"> </w:t>
      </w:r>
      <w:r w:rsidRPr="008D4381">
        <w:rPr>
          <w:b w:val="0"/>
          <w:sz w:val="28"/>
          <w:szCs w:val="28"/>
        </w:rPr>
        <w:t>злоумышленнику</w:t>
      </w:r>
      <w:r w:rsidR="00EA0139">
        <w:rPr>
          <w:b w:val="0"/>
          <w:sz w:val="28"/>
          <w:szCs w:val="28"/>
        </w:rPr>
        <w:t xml:space="preserve"> </w:t>
      </w:r>
      <w:r w:rsidRPr="008D4381">
        <w:rPr>
          <w:b w:val="0"/>
          <w:sz w:val="28"/>
          <w:szCs w:val="28"/>
        </w:rPr>
        <w:t>достаточно</w:t>
      </w:r>
      <w:r w:rsidR="00EA0139">
        <w:rPr>
          <w:b w:val="0"/>
          <w:sz w:val="28"/>
          <w:szCs w:val="28"/>
        </w:rPr>
        <w:t xml:space="preserve"> </w:t>
      </w:r>
      <w:r w:rsidRPr="008D4381">
        <w:rPr>
          <w:b w:val="0"/>
          <w:sz w:val="28"/>
          <w:szCs w:val="28"/>
        </w:rPr>
        <w:t>иметь</w:t>
      </w:r>
      <w:r w:rsidR="00EA0139">
        <w:rPr>
          <w:b w:val="0"/>
          <w:sz w:val="28"/>
          <w:szCs w:val="28"/>
        </w:rPr>
        <w:t xml:space="preserve"> </w:t>
      </w:r>
      <w:r w:rsidRPr="008D4381">
        <w:rPr>
          <w:b w:val="0"/>
          <w:sz w:val="28"/>
          <w:szCs w:val="28"/>
        </w:rPr>
        <w:t>систему</w:t>
      </w:r>
      <w:r w:rsidR="00EA0139">
        <w:rPr>
          <w:b w:val="0"/>
          <w:sz w:val="28"/>
          <w:szCs w:val="28"/>
        </w:rPr>
        <w:t xml:space="preserve"> </w:t>
      </w:r>
      <w:r w:rsidRPr="008D4381">
        <w:rPr>
          <w:b w:val="0"/>
          <w:sz w:val="28"/>
          <w:szCs w:val="28"/>
        </w:rPr>
        <w:t>из</w:t>
      </w:r>
      <w:r w:rsidR="00EA0139">
        <w:rPr>
          <w:b w:val="0"/>
          <w:sz w:val="28"/>
          <w:szCs w:val="28"/>
        </w:rPr>
        <w:t xml:space="preserve"> </w:t>
      </w:r>
      <w:r w:rsidRPr="008D4381">
        <w:rPr>
          <w:b w:val="0"/>
          <w:sz w:val="28"/>
          <w:szCs w:val="28"/>
        </w:rPr>
        <w:t>любых</w:t>
      </w:r>
      <w:r w:rsidR="00EA0139">
        <w:rPr>
          <w:b w:val="0"/>
          <w:sz w:val="28"/>
          <w:szCs w:val="28"/>
        </w:rPr>
        <w:t xml:space="preserve"> </w:t>
      </w:r>
      <w:r w:rsidRPr="0020058B">
        <w:rPr>
          <w:b w:val="0"/>
          <w:i/>
          <w:iCs/>
          <w:sz w:val="28"/>
          <w:szCs w:val="28"/>
        </w:rPr>
        <w:t>e</w:t>
      </w:r>
      <w:r w:rsidR="00EA0139">
        <w:rPr>
          <w:b w:val="0"/>
          <w:sz w:val="28"/>
          <w:szCs w:val="28"/>
        </w:rPr>
        <w:t xml:space="preserve"> </w:t>
      </w:r>
      <w:r w:rsidRPr="008D4381">
        <w:rPr>
          <w:b w:val="0"/>
          <w:sz w:val="28"/>
          <w:szCs w:val="28"/>
        </w:rPr>
        <w:t>уравнений</w:t>
      </w:r>
      <w:r w:rsidR="00EA0139">
        <w:rPr>
          <w:b w:val="0"/>
          <w:sz w:val="28"/>
          <w:szCs w:val="28"/>
        </w:rPr>
        <w:t xml:space="preserve"> </w:t>
      </w:r>
      <w:r w:rsidRPr="008D4381">
        <w:rPr>
          <w:b w:val="0"/>
          <w:sz w:val="28"/>
          <w:szCs w:val="28"/>
        </w:rPr>
        <w:t>системы</w:t>
      </w:r>
      <w:r w:rsidR="0020058B" w:rsidRPr="0020058B">
        <w:rPr>
          <w:b w:val="0"/>
          <w:sz w:val="28"/>
          <w:szCs w:val="28"/>
        </w:rPr>
        <w:t>:</w:t>
      </w:r>
    </w:p>
    <w:p w14:paraId="4B2B13B7" w14:textId="18FBEE76" w:rsidR="0020058B" w:rsidRDefault="0020058B" w:rsidP="0020058B">
      <w:pPr>
        <w:pStyle w:val="af6"/>
        <w:spacing w:before="120" w:after="120"/>
        <w:ind w:left="0" w:right="0"/>
        <w:rPr>
          <w:b w:val="0"/>
          <w:sz w:val="28"/>
          <w:szCs w:val="28"/>
        </w:rPr>
      </w:pPr>
      <w:r w:rsidRPr="0020058B">
        <w:rPr>
          <w:b w:val="0"/>
          <w:noProof/>
          <w:sz w:val="28"/>
          <w:szCs w:val="28"/>
        </w:rPr>
        <w:drawing>
          <wp:inline distT="0" distB="0" distL="0" distR="0" wp14:anchorId="1F7BFF05" wp14:editId="56E7E2FD">
            <wp:extent cx="1356360" cy="1169017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74189" cy="11843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F7E396" w14:textId="0BF8D680" w:rsidR="0020058B" w:rsidRPr="0020058B" w:rsidRDefault="0020058B" w:rsidP="0020058B">
      <w:pPr>
        <w:pStyle w:val="af6"/>
        <w:spacing w:before="120" w:after="120"/>
        <w:ind w:left="425" w:right="0"/>
        <w:jc w:val="left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>где</w:t>
      </w:r>
      <w:r w:rsidR="00EA0139">
        <w:rPr>
          <w:b w:val="0"/>
          <w:sz w:val="28"/>
          <w:szCs w:val="28"/>
        </w:rPr>
        <w:t xml:space="preserve"> </w:t>
      </w:r>
      <w:r w:rsidRPr="00CF6C4B">
        <w:rPr>
          <w:b w:val="0"/>
          <w:i/>
          <w:iCs/>
          <w:sz w:val="28"/>
          <w:szCs w:val="28"/>
          <w:lang w:val="en-US"/>
        </w:rPr>
        <w:t>e</w:t>
      </w:r>
      <w:r w:rsidR="00EA0139">
        <w:rPr>
          <w:b w:val="0"/>
          <w:sz w:val="28"/>
          <w:szCs w:val="28"/>
        </w:rPr>
        <w:t xml:space="preserve"> </w:t>
      </w:r>
      <w:r w:rsidRPr="0020058B">
        <w:rPr>
          <w:b w:val="0"/>
          <w:sz w:val="28"/>
          <w:szCs w:val="28"/>
        </w:rPr>
        <w:t>–</w:t>
      </w:r>
      <w:r w:rsidR="00EA0139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</w:rPr>
        <w:t>открытая</w:t>
      </w:r>
      <w:r w:rsidR="00EA0139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</w:rPr>
        <w:t>экспонента</w:t>
      </w:r>
      <w:r w:rsidR="00EA0139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</w:rPr>
        <w:t>малой</w:t>
      </w:r>
      <w:r w:rsidR="00EA0139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</w:rPr>
        <w:t>величины</w:t>
      </w:r>
      <w:r w:rsidR="00683B5E">
        <w:rPr>
          <w:b w:val="0"/>
          <w:sz w:val="28"/>
          <w:szCs w:val="28"/>
        </w:rPr>
        <w:t>.</w:t>
      </w:r>
    </w:p>
    <w:p w14:paraId="437B6B75" w14:textId="0F291E97" w:rsidR="0068768F" w:rsidRDefault="0068768F" w:rsidP="0068768F">
      <w:pPr>
        <w:pStyle w:val="af6"/>
        <w:numPr>
          <w:ilvl w:val="0"/>
          <w:numId w:val="3"/>
        </w:numPr>
        <w:spacing w:before="120" w:after="120"/>
        <w:ind w:left="284" w:right="0" w:hanging="284"/>
        <w:jc w:val="left"/>
        <w:rPr>
          <w:b w:val="0"/>
          <w:sz w:val="28"/>
          <w:szCs w:val="28"/>
        </w:rPr>
      </w:pPr>
      <w:r w:rsidRPr="0068768F">
        <w:rPr>
          <w:b w:val="0"/>
          <w:sz w:val="28"/>
          <w:szCs w:val="28"/>
        </w:rPr>
        <w:t>Каким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образом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можно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противостоять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атаке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при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малом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числе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возможных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сообщений?</w:t>
      </w:r>
    </w:p>
    <w:p w14:paraId="385D2B7F" w14:textId="53B1D440" w:rsidR="005E27FC" w:rsidRPr="005E27FC" w:rsidRDefault="005E27FC" w:rsidP="005E27FC">
      <w:pPr>
        <w:pStyle w:val="af6"/>
        <w:spacing w:before="120" w:after="120"/>
        <w:ind w:left="425" w:right="0"/>
        <w:jc w:val="left"/>
        <w:rPr>
          <w:b w:val="0"/>
          <w:sz w:val="28"/>
          <w:szCs w:val="28"/>
        </w:rPr>
      </w:pPr>
      <w:r w:rsidRPr="005E27FC">
        <w:rPr>
          <w:b w:val="0"/>
          <w:sz w:val="28"/>
          <w:szCs w:val="28"/>
        </w:rPr>
        <w:t>Для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защиты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от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этой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атаки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необходимо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либо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не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использовать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малые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e,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либо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не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отправлять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одни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и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те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же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сообщения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разным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пользователям.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Если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в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этом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есть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объективная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необходимость,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то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сообщение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нужно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немного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изменить,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добавляя,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например,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в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конце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его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небольшие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различные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случайные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числа.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Такой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метод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называется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методом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«подсаливания»</w:t>
      </w:r>
      <w:r w:rsidR="00EA0139">
        <w:rPr>
          <w:b w:val="0"/>
          <w:sz w:val="28"/>
          <w:szCs w:val="28"/>
        </w:rPr>
        <w:t xml:space="preserve"> </w:t>
      </w:r>
      <w:r w:rsidRPr="005E27FC">
        <w:rPr>
          <w:b w:val="0"/>
          <w:sz w:val="28"/>
          <w:szCs w:val="28"/>
        </w:rPr>
        <w:t>сообщения.</w:t>
      </w:r>
    </w:p>
    <w:p w14:paraId="70D637C0" w14:textId="6B290FA5" w:rsidR="0068768F" w:rsidRDefault="0068768F" w:rsidP="0068768F">
      <w:pPr>
        <w:pStyle w:val="af6"/>
        <w:numPr>
          <w:ilvl w:val="0"/>
          <w:numId w:val="3"/>
        </w:numPr>
        <w:spacing w:before="120" w:after="120"/>
        <w:ind w:left="284" w:right="0" w:hanging="284"/>
        <w:jc w:val="left"/>
        <w:rPr>
          <w:b w:val="0"/>
          <w:sz w:val="28"/>
          <w:szCs w:val="28"/>
        </w:rPr>
      </w:pPr>
      <w:r w:rsidRPr="0068768F">
        <w:rPr>
          <w:b w:val="0"/>
          <w:sz w:val="28"/>
          <w:szCs w:val="28"/>
        </w:rPr>
        <w:t>Какова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приблизительная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длина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секретной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экспоненты,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при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которой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атака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Винера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выполняется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успешно?</w:t>
      </w:r>
    </w:p>
    <w:p w14:paraId="7C9EE5FE" w14:textId="78E02299" w:rsidR="003D4E1D" w:rsidRPr="0068768F" w:rsidRDefault="00AE5F0C" w:rsidP="003A0404">
      <w:pPr>
        <w:pStyle w:val="af6"/>
        <w:spacing w:before="120" w:after="120"/>
        <w:ind w:left="425" w:right="0"/>
        <w:jc w:val="left"/>
        <w:rPr>
          <w:b w:val="0"/>
          <w:sz w:val="28"/>
          <w:szCs w:val="28"/>
        </w:rPr>
      </w:pPr>
      <w:r w:rsidRPr="003A0404">
        <w:rPr>
          <w:b w:val="0"/>
          <w:sz w:val="28"/>
          <w:szCs w:val="28"/>
        </w:rPr>
        <w:t>Битовая</w:t>
      </w:r>
      <w:r w:rsidR="00EA0139">
        <w:rPr>
          <w:b w:val="0"/>
          <w:sz w:val="28"/>
          <w:szCs w:val="28"/>
        </w:rPr>
        <w:t xml:space="preserve"> </w:t>
      </w:r>
      <w:r w:rsidRPr="003A0404">
        <w:rPr>
          <w:b w:val="0"/>
          <w:sz w:val="28"/>
          <w:szCs w:val="28"/>
        </w:rPr>
        <w:t>длина</w:t>
      </w:r>
      <w:r w:rsidR="00EA0139">
        <w:rPr>
          <w:b w:val="0"/>
          <w:sz w:val="28"/>
          <w:szCs w:val="28"/>
        </w:rPr>
        <w:t xml:space="preserve"> </w:t>
      </w:r>
      <w:r w:rsidRPr="003A0404">
        <w:rPr>
          <w:b w:val="0"/>
          <w:sz w:val="28"/>
          <w:szCs w:val="28"/>
        </w:rPr>
        <w:t>секретной</w:t>
      </w:r>
      <w:r w:rsidR="00EA0139">
        <w:rPr>
          <w:b w:val="0"/>
          <w:sz w:val="28"/>
          <w:szCs w:val="28"/>
        </w:rPr>
        <w:t xml:space="preserve"> </w:t>
      </w:r>
      <w:r w:rsidRPr="003A0404">
        <w:rPr>
          <w:b w:val="0"/>
          <w:sz w:val="28"/>
          <w:szCs w:val="28"/>
        </w:rPr>
        <w:t>экспоненты</w:t>
      </w:r>
      <w:r w:rsidR="00EA0139">
        <w:rPr>
          <w:b w:val="0"/>
          <w:sz w:val="28"/>
          <w:szCs w:val="28"/>
        </w:rPr>
        <w:t xml:space="preserve"> </w:t>
      </w:r>
      <w:r w:rsidRPr="003A0404">
        <w:rPr>
          <w:b w:val="0"/>
          <w:sz w:val="28"/>
          <w:szCs w:val="28"/>
        </w:rPr>
        <w:t>должна</w:t>
      </w:r>
      <w:r w:rsidR="00EA0139">
        <w:rPr>
          <w:b w:val="0"/>
          <w:sz w:val="28"/>
          <w:szCs w:val="28"/>
        </w:rPr>
        <w:t xml:space="preserve"> </w:t>
      </w:r>
      <w:r w:rsidRPr="003A0404">
        <w:rPr>
          <w:b w:val="0"/>
          <w:sz w:val="28"/>
          <w:szCs w:val="28"/>
        </w:rPr>
        <w:t>быть</w:t>
      </w:r>
      <w:r w:rsidR="00EA0139">
        <w:rPr>
          <w:b w:val="0"/>
          <w:sz w:val="28"/>
          <w:szCs w:val="28"/>
        </w:rPr>
        <w:t xml:space="preserve"> </w:t>
      </w:r>
      <w:r w:rsidRPr="003A0404">
        <w:rPr>
          <w:b w:val="0"/>
          <w:sz w:val="28"/>
          <w:szCs w:val="28"/>
        </w:rPr>
        <w:t>приблизительно</w:t>
      </w:r>
      <w:r w:rsidR="00EA0139">
        <w:rPr>
          <w:b w:val="0"/>
          <w:sz w:val="28"/>
          <w:szCs w:val="28"/>
        </w:rPr>
        <w:t xml:space="preserve"> </w:t>
      </w:r>
      <w:r w:rsidRPr="003A0404">
        <w:rPr>
          <w:b w:val="0"/>
          <w:sz w:val="28"/>
          <w:szCs w:val="28"/>
        </w:rPr>
        <w:t>меньше</w:t>
      </w:r>
      <w:r w:rsidR="00EA0139">
        <w:rPr>
          <w:b w:val="0"/>
          <w:sz w:val="28"/>
          <w:szCs w:val="28"/>
        </w:rPr>
        <w:t xml:space="preserve"> </w:t>
      </w:r>
      <w:r w:rsidRPr="003A0404">
        <w:rPr>
          <w:b w:val="0"/>
          <w:sz w:val="28"/>
          <w:szCs w:val="28"/>
        </w:rPr>
        <w:t>четверти</w:t>
      </w:r>
      <w:r w:rsidR="00EA0139">
        <w:rPr>
          <w:b w:val="0"/>
          <w:sz w:val="28"/>
          <w:szCs w:val="28"/>
        </w:rPr>
        <w:t xml:space="preserve"> </w:t>
      </w:r>
      <w:r w:rsidRPr="003A0404">
        <w:rPr>
          <w:b w:val="0"/>
          <w:sz w:val="28"/>
          <w:szCs w:val="28"/>
        </w:rPr>
        <w:t>битовый</w:t>
      </w:r>
      <w:r w:rsidR="00EA0139">
        <w:rPr>
          <w:b w:val="0"/>
          <w:sz w:val="28"/>
          <w:szCs w:val="28"/>
        </w:rPr>
        <w:t xml:space="preserve"> </w:t>
      </w:r>
      <w:r w:rsidRPr="003A0404">
        <w:rPr>
          <w:b w:val="0"/>
          <w:sz w:val="28"/>
          <w:szCs w:val="28"/>
        </w:rPr>
        <w:t>длины</w:t>
      </w:r>
      <w:r w:rsidR="00EA0139">
        <w:rPr>
          <w:b w:val="0"/>
          <w:sz w:val="28"/>
          <w:szCs w:val="28"/>
        </w:rPr>
        <w:t xml:space="preserve"> </w:t>
      </w:r>
      <w:r w:rsidRPr="003A0404">
        <w:rPr>
          <w:b w:val="0"/>
          <w:sz w:val="28"/>
          <w:szCs w:val="28"/>
        </w:rPr>
        <w:t>модуля</w:t>
      </w:r>
      <w:r w:rsidR="00EA0139">
        <w:rPr>
          <w:b w:val="0"/>
          <w:sz w:val="28"/>
          <w:szCs w:val="28"/>
        </w:rPr>
        <w:t xml:space="preserve"> </w:t>
      </w:r>
      <w:r w:rsidRPr="003A0404">
        <w:rPr>
          <w:b w:val="0"/>
          <w:sz w:val="28"/>
          <w:szCs w:val="28"/>
        </w:rPr>
        <w:t>криптосистемы.</w:t>
      </w:r>
    </w:p>
    <w:p w14:paraId="6525AF31" w14:textId="22379A4A" w:rsidR="0068768F" w:rsidRDefault="0068768F" w:rsidP="0068768F">
      <w:pPr>
        <w:pStyle w:val="af6"/>
        <w:numPr>
          <w:ilvl w:val="0"/>
          <w:numId w:val="3"/>
        </w:numPr>
        <w:spacing w:before="120" w:after="120"/>
        <w:ind w:left="284" w:right="0" w:hanging="284"/>
        <w:jc w:val="left"/>
        <w:rPr>
          <w:b w:val="0"/>
          <w:sz w:val="28"/>
          <w:szCs w:val="28"/>
        </w:rPr>
      </w:pPr>
      <w:r w:rsidRPr="0068768F">
        <w:rPr>
          <w:b w:val="0"/>
          <w:sz w:val="28"/>
          <w:szCs w:val="28"/>
        </w:rPr>
        <w:t>Каково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главное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условие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выполнения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атаки,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связанной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с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мультипликативным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свойством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шифра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РША?</w:t>
      </w:r>
    </w:p>
    <w:p w14:paraId="69ACE733" w14:textId="2C65AA31" w:rsidR="009209D4" w:rsidRPr="0068768F" w:rsidRDefault="00AD3739" w:rsidP="00AD3739">
      <w:pPr>
        <w:pStyle w:val="af6"/>
        <w:spacing w:before="120" w:after="120"/>
        <w:ind w:left="425" w:right="0"/>
        <w:jc w:val="left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>Проведение</w:t>
      </w:r>
      <w:r w:rsidR="00EA0139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</w:rPr>
        <w:t>данной</w:t>
      </w:r>
      <w:r w:rsidR="00EA0139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</w:rPr>
        <w:t>атаки</w:t>
      </w:r>
      <w:r w:rsidR="00EA0139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</w:rPr>
        <w:t>возможно,</w:t>
      </w:r>
      <w:r w:rsidR="00EA0139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</w:rPr>
        <w:t>если</w:t>
      </w:r>
      <w:r w:rsidR="00EA0139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</w:rPr>
        <w:t>л</w:t>
      </w:r>
      <w:r w:rsidRPr="00AD3739">
        <w:rPr>
          <w:b w:val="0"/>
          <w:sz w:val="28"/>
          <w:szCs w:val="28"/>
        </w:rPr>
        <w:t>егитимный</w:t>
      </w:r>
      <w:r w:rsidR="00EA0139">
        <w:rPr>
          <w:b w:val="0"/>
          <w:sz w:val="28"/>
          <w:szCs w:val="28"/>
        </w:rPr>
        <w:t xml:space="preserve"> </w:t>
      </w:r>
      <w:r w:rsidRPr="00AD3739">
        <w:rPr>
          <w:b w:val="0"/>
          <w:sz w:val="28"/>
          <w:szCs w:val="28"/>
        </w:rPr>
        <w:t>пользователь</w:t>
      </w:r>
      <w:r w:rsidR="00EA0139">
        <w:rPr>
          <w:b w:val="0"/>
          <w:sz w:val="28"/>
          <w:szCs w:val="28"/>
        </w:rPr>
        <w:t xml:space="preserve"> </w:t>
      </w:r>
      <w:r w:rsidRPr="00AD3739">
        <w:rPr>
          <w:b w:val="0"/>
          <w:sz w:val="28"/>
          <w:szCs w:val="28"/>
        </w:rPr>
        <w:t>криптосистемы</w:t>
      </w:r>
      <w:r w:rsidR="00EA0139">
        <w:rPr>
          <w:b w:val="0"/>
          <w:sz w:val="28"/>
          <w:szCs w:val="28"/>
        </w:rPr>
        <w:t xml:space="preserve"> </w:t>
      </w:r>
      <w:r w:rsidRPr="00AD3739">
        <w:rPr>
          <w:b w:val="0"/>
          <w:sz w:val="28"/>
          <w:szCs w:val="28"/>
        </w:rPr>
        <w:t>согласен</w:t>
      </w:r>
      <w:r w:rsidR="00EA0139">
        <w:rPr>
          <w:b w:val="0"/>
          <w:sz w:val="28"/>
          <w:szCs w:val="28"/>
        </w:rPr>
        <w:t xml:space="preserve"> </w:t>
      </w:r>
      <w:r w:rsidRPr="00AD3739">
        <w:rPr>
          <w:b w:val="0"/>
          <w:sz w:val="28"/>
          <w:szCs w:val="28"/>
        </w:rPr>
        <w:t>расшифровать</w:t>
      </w:r>
      <w:r w:rsidR="00EA0139">
        <w:rPr>
          <w:b w:val="0"/>
          <w:sz w:val="28"/>
          <w:szCs w:val="28"/>
        </w:rPr>
        <w:t xml:space="preserve"> </w:t>
      </w:r>
      <w:r w:rsidRPr="00AD3739">
        <w:rPr>
          <w:b w:val="0"/>
          <w:sz w:val="28"/>
          <w:szCs w:val="28"/>
        </w:rPr>
        <w:t>любую</w:t>
      </w:r>
      <w:r w:rsidR="00EA0139">
        <w:rPr>
          <w:b w:val="0"/>
          <w:sz w:val="28"/>
          <w:szCs w:val="28"/>
        </w:rPr>
        <w:t xml:space="preserve"> </w:t>
      </w:r>
      <w:r w:rsidRPr="00AD3739">
        <w:rPr>
          <w:b w:val="0"/>
          <w:sz w:val="28"/>
          <w:szCs w:val="28"/>
        </w:rPr>
        <w:t>другую</w:t>
      </w:r>
      <w:r w:rsidR="00EA0139">
        <w:rPr>
          <w:b w:val="0"/>
          <w:sz w:val="28"/>
          <w:szCs w:val="28"/>
        </w:rPr>
        <w:t xml:space="preserve"> </w:t>
      </w:r>
      <w:r w:rsidRPr="00AD3739">
        <w:rPr>
          <w:b w:val="0"/>
          <w:sz w:val="28"/>
          <w:szCs w:val="28"/>
        </w:rPr>
        <w:t>криптограмму</w:t>
      </w:r>
      <w:r w:rsidR="00EA0139">
        <w:rPr>
          <w:b w:val="0"/>
          <w:sz w:val="28"/>
          <w:szCs w:val="28"/>
        </w:rPr>
        <w:t xml:space="preserve"> </w:t>
      </w:r>
      <w:r w:rsidRPr="00AD3739">
        <w:rPr>
          <w:b w:val="0"/>
          <w:sz w:val="28"/>
          <w:szCs w:val="28"/>
        </w:rPr>
        <w:t>кроме</w:t>
      </w:r>
      <w:r w:rsidR="00EA0139">
        <w:rPr>
          <w:b w:val="0"/>
          <w:sz w:val="28"/>
          <w:szCs w:val="28"/>
        </w:rPr>
        <w:t xml:space="preserve"> </w:t>
      </w:r>
      <w:r w:rsidRPr="00AD3739">
        <w:rPr>
          <w:b w:val="0"/>
          <w:sz w:val="28"/>
          <w:szCs w:val="28"/>
        </w:rPr>
        <w:t>той,</w:t>
      </w:r>
      <w:r w:rsidR="00EA0139">
        <w:rPr>
          <w:b w:val="0"/>
          <w:sz w:val="28"/>
          <w:szCs w:val="28"/>
        </w:rPr>
        <w:t xml:space="preserve"> </w:t>
      </w:r>
      <w:r w:rsidRPr="00AD3739">
        <w:rPr>
          <w:b w:val="0"/>
          <w:sz w:val="28"/>
          <w:szCs w:val="28"/>
        </w:rPr>
        <w:t>что</w:t>
      </w:r>
      <w:r w:rsidR="00EA0139">
        <w:rPr>
          <w:b w:val="0"/>
          <w:sz w:val="28"/>
          <w:szCs w:val="28"/>
        </w:rPr>
        <w:t xml:space="preserve"> </w:t>
      </w:r>
      <w:r w:rsidRPr="00AD3739">
        <w:rPr>
          <w:b w:val="0"/>
          <w:sz w:val="28"/>
          <w:szCs w:val="28"/>
        </w:rPr>
        <w:t>интересует</w:t>
      </w:r>
      <w:r w:rsidR="00EA0139">
        <w:rPr>
          <w:b w:val="0"/>
          <w:sz w:val="28"/>
          <w:szCs w:val="28"/>
        </w:rPr>
        <w:t xml:space="preserve"> </w:t>
      </w:r>
      <w:r w:rsidRPr="00AD3739">
        <w:rPr>
          <w:b w:val="0"/>
          <w:sz w:val="28"/>
          <w:szCs w:val="28"/>
        </w:rPr>
        <w:t>злоумышленника.</w:t>
      </w:r>
    </w:p>
    <w:p w14:paraId="71BEE11C" w14:textId="0B00E7B1" w:rsidR="0068768F" w:rsidRDefault="0068768F" w:rsidP="0068768F">
      <w:pPr>
        <w:pStyle w:val="af6"/>
        <w:numPr>
          <w:ilvl w:val="0"/>
          <w:numId w:val="3"/>
        </w:numPr>
        <w:spacing w:before="120" w:after="120"/>
        <w:ind w:left="284" w:right="0" w:hanging="284"/>
        <w:jc w:val="left"/>
        <w:rPr>
          <w:b w:val="0"/>
          <w:sz w:val="28"/>
          <w:szCs w:val="28"/>
        </w:rPr>
      </w:pPr>
      <w:r w:rsidRPr="0068768F">
        <w:rPr>
          <w:b w:val="0"/>
          <w:sz w:val="28"/>
          <w:szCs w:val="28"/>
        </w:rPr>
        <w:t>Почему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с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увеличением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модуля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криптосистемы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время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выполнения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циклической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атаки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возрастает</w:t>
      </w:r>
      <w:r w:rsidR="00EA0139">
        <w:rPr>
          <w:b w:val="0"/>
          <w:sz w:val="28"/>
          <w:szCs w:val="28"/>
        </w:rPr>
        <w:t xml:space="preserve"> </w:t>
      </w:r>
      <w:r w:rsidRPr="0068768F">
        <w:rPr>
          <w:b w:val="0"/>
          <w:sz w:val="28"/>
          <w:szCs w:val="28"/>
        </w:rPr>
        <w:t>экспоненциально?</w:t>
      </w:r>
    </w:p>
    <w:p w14:paraId="5BC8FF7B" w14:textId="22103E50" w:rsidR="00EA0139" w:rsidRDefault="00EA0139" w:rsidP="006B226F">
      <w:pPr>
        <w:pStyle w:val="af6"/>
        <w:spacing w:before="120" w:after="120"/>
        <w:ind w:left="425" w:right="0"/>
        <w:jc w:val="left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>Доказано</w:t>
      </w:r>
      <w:r w:rsidRPr="00EA0139">
        <w:rPr>
          <w:b w:val="0"/>
          <w:sz w:val="28"/>
          <w:szCs w:val="28"/>
        </w:rPr>
        <w:t xml:space="preserve">, что сложность алгоритма эквивалентна сложности разложения </w:t>
      </w:r>
      <w:r>
        <w:rPr>
          <w:b w:val="0"/>
          <w:sz w:val="28"/>
          <w:szCs w:val="28"/>
        </w:rPr>
        <w:t xml:space="preserve">числа </w:t>
      </w:r>
      <w:r w:rsidRPr="00A4708F">
        <w:rPr>
          <w:b w:val="0"/>
          <w:i/>
          <w:iCs/>
          <w:sz w:val="28"/>
          <w:szCs w:val="28"/>
        </w:rPr>
        <w:t>n</w:t>
      </w:r>
      <w:r w:rsidRPr="00EA0139">
        <w:rPr>
          <w:b w:val="0"/>
          <w:sz w:val="28"/>
          <w:szCs w:val="28"/>
        </w:rPr>
        <w:t xml:space="preserve"> на множители</w:t>
      </w:r>
      <w:r>
        <w:rPr>
          <w:b w:val="0"/>
          <w:sz w:val="28"/>
          <w:szCs w:val="28"/>
        </w:rPr>
        <w:t>, т.е. задаче факторизации</w:t>
      </w:r>
      <w:r w:rsidRPr="00EA0139">
        <w:rPr>
          <w:b w:val="0"/>
          <w:sz w:val="28"/>
          <w:szCs w:val="28"/>
        </w:rPr>
        <w:t>.</w:t>
      </w:r>
      <w:r w:rsidR="00607582">
        <w:rPr>
          <w:b w:val="0"/>
          <w:sz w:val="28"/>
          <w:szCs w:val="28"/>
        </w:rPr>
        <w:t xml:space="preserve"> Соответственно </w:t>
      </w:r>
      <w:r w:rsidR="00607582" w:rsidRPr="00A4708F">
        <w:rPr>
          <w:b w:val="0"/>
          <w:sz w:val="28"/>
          <w:szCs w:val="28"/>
        </w:rPr>
        <w:t xml:space="preserve">при больших </w:t>
      </w:r>
      <w:r w:rsidR="00607582" w:rsidRPr="00A4708F">
        <w:rPr>
          <w:b w:val="0"/>
          <w:i/>
          <w:iCs/>
          <w:sz w:val="28"/>
          <w:szCs w:val="28"/>
        </w:rPr>
        <w:t>n</w:t>
      </w:r>
      <w:r w:rsidR="00607582" w:rsidRPr="00A4708F">
        <w:rPr>
          <w:b w:val="0"/>
          <w:sz w:val="28"/>
          <w:szCs w:val="28"/>
        </w:rPr>
        <w:t xml:space="preserve"> данный подход не лучше прямого метода факторизации модуля криптосистемы РША</w:t>
      </w:r>
      <w:r w:rsidR="00607582">
        <w:rPr>
          <w:b w:val="0"/>
          <w:sz w:val="28"/>
          <w:szCs w:val="28"/>
        </w:rPr>
        <w:t xml:space="preserve">. </w:t>
      </w:r>
      <w:r w:rsidR="00607582" w:rsidRPr="00EA0139">
        <w:rPr>
          <w:b w:val="0"/>
          <w:sz w:val="28"/>
          <w:szCs w:val="28"/>
        </w:rPr>
        <w:t>Другими словами</w:t>
      </w:r>
      <w:r w:rsidR="00A4708F">
        <w:rPr>
          <w:b w:val="0"/>
          <w:sz w:val="28"/>
          <w:szCs w:val="28"/>
        </w:rPr>
        <w:t>,</w:t>
      </w:r>
      <w:r w:rsidR="00607582">
        <w:rPr>
          <w:b w:val="0"/>
          <w:sz w:val="28"/>
          <w:szCs w:val="28"/>
        </w:rPr>
        <w:t xml:space="preserve"> </w:t>
      </w:r>
      <w:r w:rsidRPr="00EA0139">
        <w:rPr>
          <w:b w:val="0"/>
          <w:sz w:val="28"/>
          <w:szCs w:val="28"/>
        </w:rPr>
        <w:t xml:space="preserve">нет никакого эффективного алгоритма, который может завершить эту атаку в полиномиальное время, если </w:t>
      </w:r>
      <w:r w:rsidRPr="0079690B">
        <w:rPr>
          <w:b w:val="0"/>
          <w:i/>
          <w:iCs/>
          <w:sz w:val="28"/>
          <w:szCs w:val="28"/>
        </w:rPr>
        <w:t>n</w:t>
      </w:r>
      <w:r w:rsidRPr="00EA0139">
        <w:rPr>
          <w:b w:val="0"/>
          <w:sz w:val="28"/>
          <w:szCs w:val="28"/>
        </w:rPr>
        <w:t xml:space="preserve"> является большим.</w:t>
      </w:r>
    </w:p>
    <w:sectPr w:rsidR="00EA0139" w:rsidSect="003957D1">
      <w:footerReference w:type="default" r:id="rId36"/>
      <w:footerReference w:type="first" r:id="rId37"/>
      <w:pgSz w:w="11906" w:h="16838"/>
      <w:pgMar w:top="1134" w:right="850" w:bottom="1134" w:left="1701" w:header="708" w:footer="45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816DA49" w14:textId="77777777" w:rsidR="00634F9E" w:rsidRDefault="00634F9E" w:rsidP="0047078D">
      <w:pPr>
        <w:spacing w:after="0" w:line="240" w:lineRule="auto"/>
      </w:pPr>
      <w:r>
        <w:separator/>
      </w:r>
    </w:p>
  </w:endnote>
  <w:endnote w:type="continuationSeparator" w:id="0">
    <w:p w14:paraId="51A2630B" w14:textId="77777777" w:rsidR="00634F9E" w:rsidRDefault="00634F9E" w:rsidP="0047078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rdia New">
    <w:altName w:val="Cordia New"/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853801845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14:paraId="12012EBC" w14:textId="0BD5C86F" w:rsidR="00DA4380" w:rsidRPr="003957D1" w:rsidRDefault="00DA4380">
        <w:pPr>
          <w:pStyle w:val="a6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3957D1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3957D1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3957D1">
          <w:rPr>
            <w:rFonts w:ascii="Times New Roman" w:hAnsi="Times New Roman" w:cs="Times New Roman"/>
            <w:sz w:val="28"/>
            <w:szCs w:val="28"/>
          </w:rPr>
          <w:fldChar w:fldCharType="separate"/>
        </w:r>
        <w:r>
          <w:rPr>
            <w:rFonts w:ascii="Times New Roman" w:hAnsi="Times New Roman" w:cs="Times New Roman"/>
            <w:noProof/>
            <w:sz w:val="28"/>
            <w:szCs w:val="28"/>
          </w:rPr>
          <w:t>2</w:t>
        </w:r>
        <w:r w:rsidRPr="003957D1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D8802CE" w14:textId="77777777" w:rsidR="00DA4380" w:rsidRDefault="00DA4380" w:rsidP="003957D1">
    <w:pPr>
      <w:spacing w:after="0" w:line="240" w:lineRule="auto"/>
      <w:jc w:val="center"/>
      <w:rPr>
        <w:rFonts w:ascii="Times New Roman" w:eastAsia="Calibri" w:hAnsi="Times New Roman" w:cs="Times New Roman"/>
        <w:sz w:val="28"/>
        <w:szCs w:val="28"/>
      </w:rPr>
    </w:pPr>
    <w:r w:rsidRPr="0047078D">
      <w:rPr>
        <w:rFonts w:ascii="Times New Roman" w:eastAsia="Calibri" w:hAnsi="Times New Roman" w:cs="Times New Roman"/>
        <w:sz w:val="28"/>
        <w:szCs w:val="28"/>
      </w:rPr>
      <w:t>Санкт-Петербург</w:t>
    </w:r>
  </w:p>
  <w:p w14:paraId="6DBB993C" w14:textId="3AC7AF77" w:rsidR="00DA4380" w:rsidRPr="0047078D" w:rsidRDefault="00DA4380" w:rsidP="003957D1">
    <w:pPr>
      <w:spacing w:after="0" w:line="240" w:lineRule="auto"/>
      <w:jc w:val="center"/>
      <w:rPr>
        <w:rFonts w:ascii="Times New Roman" w:eastAsia="Calibri" w:hAnsi="Times New Roman" w:cs="Times New Roman"/>
        <w:sz w:val="28"/>
        <w:szCs w:val="28"/>
      </w:rPr>
    </w:pPr>
    <w:r w:rsidRPr="0047078D">
      <w:rPr>
        <w:rFonts w:ascii="Times New Roman" w:eastAsia="Calibri" w:hAnsi="Times New Roman" w:cs="Times New Roman"/>
        <w:sz w:val="28"/>
        <w:szCs w:val="28"/>
      </w:rPr>
      <w:t>20</w:t>
    </w:r>
    <w:r>
      <w:rPr>
        <w:rFonts w:ascii="Times New Roman" w:eastAsia="Calibri" w:hAnsi="Times New Roman" w:cs="Times New Roman"/>
        <w:sz w:val="28"/>
        <w:szCs w:val="28"/>
      </w:rPr>
      <w:t>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31EC54D" w14:textId="77777777" w:rsidR="00634F9E" w:rsidRDefault="00634F9E" w:rsidP="0047078D">
      <w:pPr>
        <w:spacing w:after="0" w:line="240" w:lineRule="auto"/>
      </w:pPr>
      <w:r>
        <w:separator/>
      </w:r>
    </w:p>
  </w:footnote>
  <w:footnote w:type="continuationSeparator" w:id="0">
    <w:p w14:paraId="642625D5" w14:textId="77777777" w:rsidR="00634F9E" w:rsidRDefault="00634F9E" w:rsidP="0047078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68325C"/>
    <w:multiLevelType w:val="hybridMultilevel"/>
    <w:tmpl w:val="600C0F62"/>
    <w:lvl w:ilvl="0" w:tplc="7C88D9E0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bCs/>
        <w:i w:val="0"/>
        <w:iCs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4A258D"/>
    <w:multiLevelType w:val="hybridMultilevel"/>
    <w:tmpl w:val="6C160C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145E7D"/>
    <w:multiLevelType w:val="hybridMultilevel"/>
    <w:tmpl w:val="479A407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817437"/>
    <w:multiLevelType w:val="hybridMultilevel"/>
    <w:tmpl w:val="7D14FD48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386F84"/>
    <w:multiLevelType w:val="singleLevel"/>
    <w:tmpl w:val="C6344D34"/>
    <w:lvl w:ilvl="0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</w:rPr>
    </w:lvl>
  </w:abstractNum>
  <w:abstractNum w:abstractNumId="5" w15:restartNumberingAfterBreak="0">
    <w:nsid w:val="27424288"/>
    <w:multiLevelType w:val="hybridMultilevel"/>
    <w:tmpl w:val="EBEC7974"/>
    <w:lvl w:ilvl="0" w:tplc="85FEDF1C">
      <w:start w:val="16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B5E72E0"/>
    <w:multiLevelType w:val="hybridMultilevel"/>
    <w:tmpl w:val="AC560EE8"/>
    <w:lvl w:ilvl="0" w:tplc="20AA8A1E">
      <w:start w:val="1"/>
      <w:numFmt w:val="bullet"/>
      <w:lvlText w:val="‮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01C52C6" w:tentative="1">
      <w:start w:val="1"/>
      <w:numFmt w:val="bullet"/>
      <w:lvlText w:val="‮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E60CEC8" w:tentative="1">
      <w:start w:val="1"/>
      <w:numFmt w:val="bullet"/>
      <w:lvlText w:val="‮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59B289F8" w:tentative="1">
      <w:start w:val="1"/>
      <w:numFmt w:val="bullet"/>
      <w:lvlText w:val="‮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5492CB08" w:tentative="1">
      <w:start w:val="1"/>
      <w:numFmt w:val="bullet"/>
      <w:lvlText w:val="‮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AC549802" w:tentative="1">
      <w:start w:val="1"/>
      <w:numFmt w:val="bullet"/>
      <w:lvlText w:val="‮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9045120" w:tentative="1">
      <w:start w:val="1"/>
      <w:numFmt w:val="bullet"/>
      <w:lvlText w:val="‮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DD6A9F0" w:tentative="1">
      <w:start w:val="1"/>
      <w:numFmt w:val="bullet"/>
      <w:lvlText w:val="‮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A6E6864" w:tentative="1">
      <w:start w:val="1"/>
      <w:numFmt w:val="bullet"/>
      <w:lvlText w:val="‮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 w15:restartNumberingAfterBreak="0">
    <w:nsid w:val="30EF0BA1"/>
    <w:multiLevelType w:val="hybridMultilevel"/>
    <w:tmpl w:val="B09CF86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7D50606"/>
    <w:multiLevelType w:val="hybridMultilevel"/>
    <w:tmpl w:val="6C160C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0506078"/>
    <w:multiLevelType w:val="hybridMultilevel"/>
    <w:tmpl w:val="E2509C88"/>
    <w:lvl w:ilvl="0" w:tplc="0419000F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0" w15:restartNumberingAfterBreak="0">
    <w:nsid w:val="5277643F"/>
    <w:multiLevelType w:val="hybridMultilevel"/>
    <w:tmpl w:val="6C160C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E314CD2"/>
    <w:multiLevelType w:val="hybridMultilevel"/>
    <w:tmpl w:val="57745480"/>
    <w:lvl w:ilvl="0" w:tplc="01520612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6B462909"/>
    <w:multiLevelType w:val="hybridMultilevel"/>
    <w:tmpl w:val="1EE8122E"/>
    <w:lvl w:ilvl="0" w:tplc="81AE62A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 w15:restartNumberingAfterBreak="0">
    <w:nsid w:val="6D923B67"/>
    <w:multiLevelType w:val="hybridMultilevel"/>
    <w:tmpl w:val="5E321E6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14" w15:restartNumberingAfterBreak="0">
    <w:nsid w:val="78C97FF9"/>
    <w:multiLevelType w:val="hybridMultilevel"/>
    <w:tmpl w:val="C0389E7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9A27BFC"/>
    <w:multiLevelType w:val="hybridMultilevel"/>
    <w:tmpl w:val="B09CF86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DC5445E"/>
    <w:multiLevelType w:val="hybridMultilevel"/>
    <w:tmpl w:val="3C0E4C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9"/>
  </w:num>
  <w:num w:numId="3">
    <w:abstractNumId w:val="16"/>
  </w:num>
  <w:num w:numId="4">
    <w:abstractNumId w:val="14"/>
  </w:num>
  <w:num w:numId="5">
    <w:abstractNumId w:val="3"/>
  </w:num>
  <w:num w:numId="6">
    <w:abstractNumId w:val="13"/>
  </w:num>
  <w:num w:numId="7">
    <w:abstractNumId w:val="5"/>
  </w:num>
  <w:num w:numId="8">
    <w:abstractNumId w:val="2"/>
  </w:num>
  <w:num w:numId="9">
    <w:abstractNumId w:val="7"/>
  </w:num>
  <w:num w:numId="10">
    <w:abstractNumId w:val="15"/>
  </w:num>
  <w:num w:numId="11">
    <w:abstractNumId w:val="0"/>
  </w:num>
  <w:num w:numId="12">
    <w:abstractNumId w:val="1"/>
  </w:num>
  <w:num w:numId="13">
    <w:abstractNumId w:val="8"/>
  </w:num>
  <w:num w:numId="14">
    <w:abstractNumId w:val="10"/>
  </w:num>
  <w:num w:numId="15">
    <w:abstractNumId w:val="12"/>
  </w:num>
  <w:num w:numId="16">
    <w:abstractNumId w:val="11"/>
  </w:num>
  <w:num w:numId="17">
    <w:abstractNumId w:val="6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08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37788"/>
    <w:rsid w:val="000008BA"/>
    <w:rsid w:val="00002871"/>
    <w:rsid w:val="00003164"/>
    <w:rsid w:val="0001038F"/>
    <w:rsid w:val="00010DF3"/>
    <w:rsid w:val="00012DD4"/>
    <w:rsid w:val="0001582E"/>
    <w:rsid w:val="0001606A"/>
    <w:rsid w:val="00017A12"/>
    <w:rsid w:val="000200E0"/>
    <w:rsid w:val="00020281"/>
    <w:rsid w:val="000208AE"/>
    <w:rsid w:val="000209A8"/>
    <w:rsid w:val="00020B22"/>
    <w:rsid w:val="0002138E"/>
    <w:rsid w:val="00021F6C"/>
    <w:rsid w:val="000224FB"/>
    <w:rsid w:val="00023DFE"/>
    <w:rsid w:val="00027DD4"/>
    <w:rsid w:val="00027F85"/>
    <w:rsid w:val="00030704"/>
    <w:rsid w:val="000311A6"/>
    <w:rsid w:val="0003146A"/>
    <w:rsid w:val="00037180"/>
    <w:rsid w:val="00037290"/>
    <w:rsid w:val="00042365"/>
    <w:rsid w:val="00044CDB"/>
    <w:rsid w:val="000450B4"/>
    <w:rsid w:val="00047EBA"/>
    <w:rsid w:val="00050C45"/>
    <w:rsid w:val="00050E6B"/>
    <w:rsid w:val="00051A12"/>
    <w:rsid w:val="00052699"/>
    <w:rsid w:val="000549D2"/>
    <w:rsid w:val="00057485"/>
    <w:rsid w:val="000626DB"/>
    <w:rsid w:val="00062CC1"/>
    <w:rsid w:val="0006453F"/>
    <w:rsid w:val="00064DDC"/>
    <w:rsid w:val="00065D19"/>
    <w:rsid w:val="0007068B"/>
    <w:rsid w:val="00072A9C"/>
    <w:rsid w:val="00074602"/>
    <w:rsid w:val="00074AA3"/>
    <w:rsid w:val="00074D26"/>
    <w:rsid w:val="000757CA"/>
    <w:rsid w:val="00076800"/>
    <w:rsid w:val="00080AB0"/>
    <w:rsid w:val="00080AEC"/>
    <w:rsid w:val="00082926"/>
    <w:rsid w:val="00082B76"/>
    <w:rsid w:val="00083878"/>
    <w:rsid w:val="00083C97"/>
    <w:rsid w:val="00084619"/>
    <w:rsid w:val="0008501C"/>
    <w:rsid w:val="00086734"/>
    <w:rsid w:val="0008677D"/>
    <w:rsid w:val="000918CF"/>
    <w:rsid w:val="00091EFD"/>
    <w:rsid w:val="0009386A"/>
    <w:rsid w:val="0009637E"/>
    <w:rsid w:val="00096595"/>
    <w:rsid w:val="000A0A4F"/>
    <w:rsid w:val="000A3C2D"/>
    <w:rsid w:val="000B3D04"/>
    <w:rsid w:val="000B43E2"/>
    <w:rsid w:val="000B4521"/>
    <w:rsid w:val="000B5B17"/>
    <w:rsid w:val="000B66F1"/>
    <w:rsid w:val="000C02D2"/>
    <w:rsid w:val="000C0A91"/>
    <w:rsid w:val="000C34FE"/>
    <w:rsid w:val="000C361D"/>
    <w:rsid w:val="000C36EF"/>
    <w:rsid w:val="000C4927"/>
    <w:rsid w:val="000C538B"/>
    <w:rsid w:val="000C5BB6"/>
    <w:rsid w:val="000D0402"/>
    <w:rsid w:val="000D1259"/>
    <w:rsid w:val="000D2967"/>
    <w:rsid w:val="000D3D8B"/>
    <w:rsid w:val="000D4778"/>
    <w:rsid w:val="000D5E2B"/>
    <w:rsid w:val="000D6B88"/>
    <w:rsid w:val="000D6DC3"/>
    <w:rsid w:val="000E1EAB"/>
    <w:rsid w:val="000E2B88"/>
    <w:rsid w:val="000E3127"/>
    <w:rsid w:val="000E3CFD"/>
    <w:rsid w:val="000E434E"/>
    <w:rsid w:val="000E56EC"/>
    <w:rsid w:val="000E6994"/>
    <w:rsid w:val="000F02CB"/>
    <w:rsid w:val="000F0D1D"/>
    <w:rsid w:val="000F2C76"/>
    <w:rsid w:val="000F3DA5"/>
    <w:rsid w:val="000F5357"/>
    <w:rsid w:val="000F78BF"/>
    <w:rsid w:val="000F7C06"/>
    <w:rsid w:val="001017C4"/>
    <w:rsid w:val="001018AE"/>
    <w:rsid w:val="00102AFB"/>
    <w:rsid w:val="001049DB"/>
    <w:rsid w:val="00104C9D"/>
    <w:rsid w:val="0010702F"/>
    <w:rsid w:val="001073B7"/>
    <w:rsid w:val="00107FB4"/>
    <w:rsid w:val="00111585"/>
    <w:rsid w:val="001138BC"/>
    <w:rsid w:val="00115C61"/>
    <w:rsid w:val="001162E4"/>
    <w:rsid w:val="00116D2C"/>
    <w:rsid w:val="0011720A"/>
    <w:rsid w:val="001237F2"/>
    <w:rsid w:val="00124936"/>
    <w:rsid w:val="001257E7"/>
    <w:rsid w:val="00127277"/>
    <w:rsid w:val="001275DD"/>
    <w:rsid w:val="00127C8D"/>
    <w:rsid w:val="00132581"/>
    <w:rsid w:val="001344E8"/>
    <w:rsid w:val="0013494A"/>
    <w:rsid w:val="00134BE7"/>
    <w:rsid w:val="00137B79"/>
    <w:rsid w:val="001410CE"/>
    <w:rsid w:val="0014121B"/>
    <w:rsid w:val="001413D9"/>
    <w:rsid w:val="0014268E"/>
    <w:rsid w:val="001427FD"/>
    <w:rsid w:val="00142F46"/>
    <w:rsid w:val="00143CB7"/>
    <w:rsid w:val="001444B6"/>
    <w:rsid w:val="00144B20"/>
    <w:rsid w:val="001479EE"/>
    <w:rsid w:val="00150D67"/>
    <w:rsid w:val="00151629"/>
    <w:rsid w:val="0015273F"/>
    <w:rsid w:val="00152F6D"/>
    <w:rsid w:val="0015482B"/>
    <w:rsid w:val="00156F7D"/>
    <w:rsid w:val="001578EA"/>
    <w:rsid w:val="00160008"/>
    <w:rsid w:val="001628CB"/>
    <w:rsid w:val="00165F24"/>
    <w:rsid w:val="00166B35"/>
    <w:rsid w:val="001709EA"/>
    <w:rsid w:val="00173C7F"/>
    <w:rsid w:val="00174F5B"/>
    <w:rsid w:val="00180879"/>
    <w:rsid w:val="00181205"/>
    <w:rsid w:val="00181447"/>
    <w:rsid w:val="00181A83"/>
    <w:rsid w:val="00183054"/>
    <w:rsid w:val="0018357C"/>
    <w:rsid w:val="00184486"/>
    <w:rsid w:val="00186AAE"/>
    <w:rsid w:val="00186EBC"/>
    <w:rsid w:val="00190426"/>
    <w:rsid w:val="001934F7"/>
    <w:rsid w:val="001936B7"/>
    <w:rsid w:val="001938D7"/>
    <w:rsid w:val="0019405A"/>
    <w:rsid w:val="0019480D"/>
    <w:rsid w:val="00194812"/>
    <w:rsid w:val="001A0677"/>
    <w:rsid w:val="001A2826"/>
    <w:rsid w:val="001A2F7F"/>
    <w:rsid w:val="001A3A90"/>
    <w:rsid w:val="001A451A"/>
    <w:rsid w:val="001B0921"/>
    <w:rsid w:val="001B1388"/>
    <w:rsid w:val="001B2199"/>
    <w:rsid w:val="001B2856"/>
    <w:rsid w:val="001B2B32"/>
    <w:rsid w:val="001B5D22"/>
    <w:rsid w:val="001B5E8B"/>
    <w:rsid w:val="001B610A"/>
    <w:rsid w:val="001B633A"/>
    <w:rsid w:val="001C09C0"/>
    <w:rsid w:val="001C2967"/>
    <w:rsid w:val="001C34D1"/>
    <w:rsid w:val="001C7784"/>
    <w:rsid w:val="001D0DC4"/>
    <w:rsid w:val="001D2C27"/>
    <w:rsid w:val="001D518A"/>
    <w:rsid w:val="001E6CA4"/>
    <w:rsid w:val="001E7234"/>
    <w:rsid w:val="001E7F23"/>
    <w:rsid w:val="001F14A6"/>
    <w:rsid w:val="001F4E84"/>
    <w:rsid w:val="001F6F18"/>
    <w:rsid w:val="002000F5"/>
    <w:rsid w:val="002001EC"/>
    <w:rsid w:val="0020058B"/>
    <w:rsid w:val="00206A96"/>
    <w:rsid w:val="00206B75"/>
    <w:rsid w:val="00210F2F"/>
    <w:rsid w:val="0021223F"/>
    <w:rsid w:val="00213B67"/>
    <w:rsid w:val="00215DF3"/>
    <w:rsid w:val="00216E58"/>
    <w:rsid w:val="0021741A"/>
    <w:rsid w:val="00217CDA"/>
    <w:rsid w:val="00222528"/>
    <w:rsid w:val="00223D4B"/>
    <w:rsid w:val="00225840"/>
    <w:rsid w:val="00225E7D"/>
    <w:rsid w:val="0022713C"/>
    <w:rsid w:val="00227E46"/>
    <w:rsid w:val="00230E1F"/>
    <w:rsid w:val="00232355"/>
    <w:rsid w:val="00233071"/>
    <w:rsid w:val="00233EF5"/>
    <w:rsid w:val="002348B2"/>
    <w:rsid w:val="00234E66"/>
    <w:rsid w:val="00237E97"/>
    <w:rsid w:val="00241B7C"/>
    <w:rsid w:val="00242603"/>
    <w:rsid w:val="00242964"/>
    <w:rsid w:val="002433C2"/>
    <w:rsid w:val="002449FF"/>
    <w:rsid w:val="00250E2B"/>
    <w:rsid w:val="00250FD0"/>
    <w:rsid w:val="00254C0E"/>
    <w:rsid w:val="002557A1"/>
    <w:rsid w:val="0025582D"/>
    <w:rsid w:val="00256887"/>
    <w:rsid w:val="00261B47"/>
    <w:rsid w:val="00262990"/>
    <w:rsid w:val="0026316C"/>
    <w:rsid w:val="002636FC"/>
    <w:rsid w:val="00265BA8"/>
    <w:rsid w:val="0027248B"/>
    <w:rsid w:val="0027293E"/>
    <w:rsid w:val="00272FDE"/>
    <w:rsid w:val="00281177"/>
    <w:rsid w:val="00281CC4"/>
    <w:rsid w:val="002824C6"/>
    <w:rsid w:val="00283187"/>
    <w:rsid w:val="002848D7"/>
    <w:rsid w:val="0028766E"/>
    <w:rsid w:val="00292E1B"/>
    <w:rsid w:val="002936CB"/>
    <w:rsid w:val="002940AF"/>
    <w:rsid w:val="00296436"/>
    <w:rsid w:val="00297008"/>
    <w:rsid w:val="002A039A"/>
    <w:rsid w:val="002A1FC9"/>
    <w:rsid w:val="002A54FC"/>
    <w:rsid w:val="002A6617"/>
    <w:rsid w:val="002A71AF"/>
    <w:rsid w:val="002B0A43"/>
    <w:rsid w:val="002B3647"/>
    <w:rsid w:val="002B4AC9"/>
    <w:rsid w:val="002B4C4D"/>
    <w:rsid w:val="002B4D9B"/>
    <w:rsid w:val="002B528A"/>
    <w:rsid w:val="002B5C2F"/>
    <w:rsid w:val="002B625A"/>
    <w:rsid w:val="002C1113"/>
    <w:rsid w:val="002C5B06"/>
    <w:rsid w:val="002C5C0C"/>
    <w:rsid w:val="002C609E"/>
    <w:rsid w:val="002C6DAA"/>
    <w:rsid w:val="002D0FC0"/>
    <w:rsid w:val="002D1BC7"/>
    <w:rsid w:val="002D25E9"/>
    <w:rsid w:val="002D35AA"/>
    <w:rsid w:val="002D3751"/>
    <w:rsid w:val="002D43BE"/>
    <w:rsid w:val="002D4EF9"/>
    <w:rsid w:val="002E2163"/>
    <w:rsid w:val="002E3F3E"/>
    <w:rsid w:val="002E4E79"/>
    <w:rsid w:val="002E55E6"/>
    <w:rsid w:val="002E566B"/>
    <w:rsid w:val="002E77AF"/>
    <w:rsid w:val="002E7FAC"/>
    <w:rsid w:val="002F1333"/>
    <w:rsid w:val="002F36A1"/>
    <w:rsid w:val="002F526E"/>
    <w:rsid w:val="002F658E"/>
    <w:rsid w:val="00301109"/>
    <w:rsid w:val="00301EBF"/>
    <w:rsid w:val="003029DD"/>
    <w:rsid w:val="003034C7"/>
    <w:rsid w:val="00304748"/>
    <w:rsid w:val="00306BA5"/>
    <w:rsid w:val="003107BD"/>
    <w:rsid w:val="00311F6F"/>
    <w:rsid w:val="00313557"/>
    <w:rsid w:val="00313811"/>
    <w:rsid w:val="00313BDD"/>
    <w:rsid w:val="00314DE6"/>
    <w:rsid w:val="0031511B"/>
    <w:rsid w:val="00316217"/>
    <w:rsid w:val="00317B0A"/>
    <w:rsid w:val="003214D8"/>
    <w:rsid w:val="003218F1"/>
    <w:rsid w:val="00321FE6"/>
    <w:rsid w:val="00322D29"/>
    <w:rsid w:val="00326632"/>
    <w:rsid w:val="00326BEA"/>
    <w:rsid w:val="003270FB"/>
    <w:rsid w:val="00327A28"/>
    <w:rsid w:val="00332F21"/>
    <w:rsid w:val="0033386F"/>
    <w:rsid w:val="00334A69"/>
    <w:rsid w:val="00337788"/>
    <w:rsid w:val="00342C65"/>
    <w:rsid w:val="0035008B"/>
    <w:rsid w:val="003520AF"/>
    <w:rsid w:val="00352487"/>
    <w:rsid w:val="00354216"/>
    <w:rsid w:val="0035483F"/>
    <w:rsid w:val="003578B8"/>
    <w:rsid w:val="00360052"/>
    <w:rsid w:val="00363915"/>
    <w:rsid w:val="00363B84"/>
    <w:rsid w:val="0036512B"/>
    <w:rsid w:val="003665A4"/>
    <w:rsid w:val="00370AF4"/>
    <w:rsid w:val="00370F95"/>
    <w:rsid w:val="003711E4"/>
    <w:rsid w:val="0037195C"/>
    <w:rsid w:val="003725DE"/>
    <w:rsid w:val="003759A9"/>
    <w:rsid w:val="003806AB"/>
    <w:rsid w:val="003812AC"/>
    <w:rsid w:val="00381717"/>
    <w:rsid w:val="0038251D"/>
    <w:rsid w:val="0038311E"/>
    <w:rsid w:val="003843F1"/>
    <w:rsid w:val="00385883"/>
    <w:rsid w:val="00385F38"/>
    <w:rsid w:val="00386B67"/>
    <w:rsid w:val="00387D8F"/>
    <w:rsid w:val="003920D0"/>
    <w:rsid w:val="003926FD"/>
    <w:rsid w:val="003947D7"/>
    <w:rsid w:val="00394D31"/>
    <w:rsid w:val="003957D1"/>
    <w:rsid w:val="00395B21"/>
    <w:rsid w:val="003960A5"/>
    <w:rsid w:val="00396FEE"/>
    <w:rsid w:val="003A0404"/>
    <w:rsid w:val="003A0509"/>
    <w:rsid w:val="003A064E"/>
    <w:rsid w:val="003A2B54"/>
    <w:rsid w:val="003A3943"/>
    <w:rsid w:val="003A66DA"/>
    <w:rsid w:val="003B104F"/>
    <w:rsid w:val="003B1297"/>
    <w:rsid w:val="003B1D07"/>
    <w:rsid w:val="003B1F21"/>
    <w:rsid w:val="003B2409"/>
    <w:rsid w:val="003B511F"/>
    <w:rsid w:val="003B5310"/>
    <w:rsid w:val="003B6C33"/>
    <w:rsid w:val="003B7035"/>
    <w:rsid w:val="003B745C"/>
    <w:rsid w:val="003B76E7"/>
    <w:rsid w:val="003C1914"/>
    <w:rsid w:val="003C24AC"/>
    <w:rsid w:val="003C3643"/>
    <w:rsid w:val="003C45F1"/>
    <w:rsid w:val="003C5963"/>
    <w:rsid w:val="003C6E92"/>
    <w:rsid w:val="003C79BA"/>
    <w:rsid w:val="003C7C42"/>
    <w:rsid w:val="003D12B0"/>
    <w:rsid w:val="003D3896"/>
    <w:rsid w:val="003D3BE7"/>
    <w:rsid w:val="003D4E1D"/>
    <w:rsid w:val="003D4FD4"/>
    <w:rsid w:val="003D5A88"/>
    <w:rsid w:val="003D62B6"/>
    <w:rsid w:val="003D62E6"/>
    <w:rsid w:val="003D6604"/>
    <w:rsid w:val="003D69D6"/>
    <w:rsid w:val="003F0CF6"/>
    <w:rsid w:val="003F2008"/>
    <w:rsid w:val="003F2459"/>
    <w:rsid w:val="003F4596"/>
    <w:rsid w:val="003F45EC"/>
    <w:rsid w:val="003F5BDC"/>
    <w:rsid w:val="003F74DD"/>
    <w:rsid w:val="003F7577"/>
    <w:rsid w:val="00400AF1"/>
    <w:rsid w:val="00401006"/>
    <w:rsid w:val="00404B20"/>
    <w:rsid w:val="0040644B"/>
    <w:rsid w:val="004066D8"/>
    <w:rsid w:val="00410C67"/>
    <w:rsid w:val="00412093"/>
    <w:rsid w:val="004128BD"/>
    <w:rsid w:val="00413ADC"/>
    <w:rsid w:val="00414283"/>
    <w:rsid w:val="00414B20"/>
    <w:rsid w:val="00415D16"/>
    <w:rsid w:val="00416249"/>
    <w:rsid w:val="00416476"/>
    <w:rsid w:val="004200EF"/>
    <w:rsid w:val="00421878"/>
    <w:rsid w:val="00422DF5"/>
    <w:rsid w:val="00425CC8"/>
    <w:rsid w:val="00426F75"/>
    <w:rsid w:val="00427428"/>
    <w:rsid w:val="00427ED3"/>
    <w:rsid w:val="00427F0B"/>
    <w:rsid w:val="00432679"/>
    <w:rsid w:val="00432C36"/>
    <w:rsid w:val="004342F3"/>
    <w:rsid w:val="00442343"/>
    <w:rsid w:val="004442D8"/>
    <w:rsid w:val="0044688F"/>
    <w:rsid w:val="0045038C"/>
    <w:rsid w:val="004511B7"/>
    <w:rsid w:val="00452088"/>
    <w:rsid w:val="004531CE"/>
    <w:rsid w:val="0045492B"/>
    <w:rsid w:val="00454933"/>
    <w:rsid w:val="00455A9B"/>
    <w:rsid w:val="0046024A"/>
    <w:rsid w:val="00461BB9"/>
    <w:rsid w:val="0046258C"/>
    <w:rsid w:val="00463E05"/>
    <w:rsid w:val="00465DB4"/>
    <w:rsid w:val="00465F28"/>
    <w:rsid w:val="0046695F"/>
    <w:rsid w:val="00470447"/>
    <w:rsid w:val="0047078D"/>
    <w:rsid w:val="00470A03"/>
    <w:rsid w:val="00471788"/>
    <w:rsid w:val="00472CB8"/>
    <w:rsid w:val="00472CDC"/>
    <w:rsid w:val="00474306"/>
    <w:rsid w:val="00474714"/>
    <w:rsid w:val="0047567D"/>
    <w:rsid w:val="004758A9"/>
    <w:rsid w:val="00476BF0"/>
    <w:rsid w:val="0047759C"/>
    <w:rsid w:val="00482752"/>
    <w:rsid w:val="00483006"/>
    <w:rsid w:val="0048334E"/>
    <w:rsid w:val="0048345F"/>
    <w:rsid w:val="00483D98"/>
    <w:rsid w:val="0048497F"/>
    <w:rsid w:val="00485014"/>
    <w:rsid w:val="00487497"/>
    <w:rsid w:val="0049103C"/>
    <w:rsid w:val="004915AA"/>
    <w:rsid w:val="00493513"/>
    <w:rsid w:val="004938CC"/>
    <w:rsid w:val="00496EFC"/>
    <w:rsid w:val="004A0779"/>
    <w:rsid w:val="004A0905"/>
    <w:rsid w:val="004A2682"/>
    <w:rsid w:val="004A2E9B"/>
    <w:rsid w:val="004A4FFA"/>
    <w:rsid w:val="004A5C4D"/>
    <w:rsid w:val="004B0E5D"/>
    <w:rsid w:val="004B1014"/>
    <w:rsid w:val="004B1CD4"/>
    <w:rsid w:val="004B34F7"/>
    <w:rsid w:val="004B3B05"/>
    <w:rsid w:val="004B4751"/>
    <w:rsid w:val="004B67D6"/>
    <w:rsid w:val="004B71EA"/>
    <w:rsid w:val="004C1510"/>
    <w:rsid w:val="004C157F"/>
    <w:rsid w:val="004C1B9E"/>
    <w:rsid w:val="004C1DE1"/>
    <w:rsid w:val="004C5536"/>
    <w:rsid w:val="004C5DD9"/>
    <w:rsid w:val="004D5466"/>
    <w:rsid w:val="004D6E4E"/>
    <w:rsid w:val="004E0021"/>
    <w:rsid w:val="004E2D21"/>
    <w:rsid w:val="004E47AD"/>
    <w:rsid w:val="004E4EB2"/>
    <w:rsid w:val="004E57DE"/>
    <w:rsid w:val="004E6394"/>
    <w:rsid w:val="004E6F64"/>
    <w:rsid w:val="004E7BE0"/>
    <w:rsid w:val="004F035B"/>
    <w:rsid w:val="004F0996"/>
    <w:rsid w:val="004F0A0E"/>
    <w:rsid w:val="004F5D87"/>
    <w:rsid w:val="004F6D26"/>
    <w:rsid w:val="0050036E"/>
    <w:rsid w:val="00500F61"/>
    <w:rsid w:val="00501639"/>
    <w:rsid w:val="00502860"/>
    <w:rsid w:val="00502E00"/>
    <w:rsid w:val="0050408A"/>
    <w:rsid w:val="005050CC"/>
    <w:rsid w:val="005066F3"/>
    <w:rsid w:val="00510C5F"/>
    <w:rsid w:val="005118A8"/>
    <w:rsid w:val="00512C54"/>
    <w:rsid w:val="00512D97"/>
    <w:rsid w:val="0051381D"/>
    <w:rsid w:val="005169BC"/>
    <w:rsid w:val="00520D54"/>
    <w:rsid w:val="005225CF"/>
    <w:rsid w:val="00525945"/>
    <w:rsid w:val="005261E2"/>
    <w:rsid w:val="00526313"/>
    <w:rsid w:val="00526873"/>
    <w:rsid w:val="00530082"/>
    <w:rsid w:val="005315DE"/>
    <w:rsid w:val="0053208C"/>
    <w:rsid w:val="005327A6"/>
    <w:rsid w:val="00533017"/>
    <w:rsid w:val="005332FE"/>
    <w:rsid w:val="00535F2F"/>
    <w:rsid w:val="005368AE"/>
    <w:rsid w:val="00536AC2"/>
    <w:rsid w:val="005403E4"/>
    <w:rsid w:val="005411CE"/>
    <w:rsid w:val="005422C1"/>
    <w:rsid w:val="00543B86"/>
    <w:rsid w:val="00543BAF"/>
    <w:rsid w:val="00546AA3"/>
    <w:rsid w:val="00547044"/>
    <w:rsid w:val="0054713E"/>
    <w:rsid w:val="00547829"/>
    <w:rsid w:val="00550787"/>
    <w:rsid w:val="0055091D"/>
    <w:rsid w:val="005517E5"/>
    <w:rsid w:val="00552284"/>
    <w:rsid w:val="0055340A"/>
    <w:rsid w:val="00553E4F"/>
    <w:rsid w:val="005548D6"/>
    <w:rsid w:val="00557DCF"/>
    <w:rsid w:val="005603BB"/>
    <w:rsid w:val="00560655"/>
    <w:rsid w:val="00563131"/>
    <w:rsid w:val="0056535C"/>
    <w:rsid w:val="00565825"/>
    <w:rsid w:val="005717AF"/>
    <w:rsid w:val="00572768"/>
    <w:rsid w:val="00572B2C"/>
    <w:rsid w:val="00572E23"/>
    <w:rsid w:val="005818B9"/>
    <w:rsid w:val="005822EA"/>
    <w:rsid w:val="00582950"/>
    <w:rsid w:val="0058570A"/>
    <w:rsid w:val="0058767B"/>
    <w:rsid w:val="005877F2"/>
    <w:rsid w:val="005908B9"/>
    <w:rsid w:val="00592B6B"/>
    <w:rsid w:val="00593046"/>
    <w:rsid w:val="00593DA1"/>
    <w:rsid w:val="00596850"/>
    <w:rsid w:val="00596935"/>
    <w:rsid w:val="00597477"/>
    <w:rsid w:val="00597806"/>
    <w:rsid w:val="005A0D04"/>
    <w:rsid w:val="005A17C7"/>
    <w:rsid w:val="005A3141"/>
    <w:rsid w:val="005A359C"/>
    <w:rsid w:val="005A4090"/>
    <w:rsid w:val="005A48A5"/>
    <w:rsid w:val="005A7866"/>
    <w:rsid w:val="005B1DE1"/>
    <w:rsid w:val="005B4895"/>
    <w:rsid w:val="005B5D81"/>
    <w:rsid w:val="005B5EFD"/>
    <w:rsid w:val="005B68B2"/>
    <w:rsid w:val="005B7097"/>
    <w:rsid w:val="005B709C"/>
    <w:rsid w:val="005C0828"/>
    <w:rsid w:val="005C0DFD"/>
    <w:rsid w:val="005C35FF"/>
    <w:rsid w:val="005C594F"/>
    <w:rsid w:val="005C5BE9"/>
    <w:rsid w:val="005C5FBB"/>
    <w:rsid w:val="005C679F"/>
    <w:rsid w:val="005D2C56"/>
    <w:rsid w:val="005D43C5"/>
    <w:rsid w:val="005D4E48"/>
    <w:rsid w:val="005D5446"/>
    <w:rsid w:val="005D5CE9"/>
    <w:rsid w:val="005D5E64"/>
    <w:rsid w:val="005E0DDB"/>
    <w:rsid w:val="005E1C40"/>
    <w:rsid w:val="005E27FC"/>
    <w:rsid w:val="005E7FDB"/>
    <w:rsid w:val="005F1E1D"/>
    <w:rsid w:val="005F4706"/>
    <w:rsid w:val="005F5997"/>
    <w:rsid w:val="005F5D98"/>
    <w:rsid w:val="0060105B"/>
    <w:rsid w:val="00603B3E"/>
    <w:rsid w:val="00603E7A"/>
    <w:rsid w:val="00607582"/>
    <w:rsid w:val="0061005E"/>
    <w:rsid w:val="00610C1E"/>
    <w:rsid w:val="006115D6"/>
    <w:rsid w:val="00612CF4"/>
    <w:rsid w:val="006139A1"/>
    <w:rsid w:val="0061568E"/>
    <w:rsid w:val="006171D2"/>
    <w:rsid w:val="00617DF4"/>
    <w:rsid w:val="00620193"/>
    <w:rsid w:val="00620AC9"/>
    <w:rsid w:val="00622549"/>
    <w:rsid w:val="00622771"/>
    <w:rsid w:val="00623620"/>
    <w:rsid w:val="00624420"/>
    <w:rsid w:val="00625DBD"/>
    <w:rsid w:val="006266AE"/>
    <w:rsid w:val="00627E8B"/>
    <w:rsid w:val="00630E2B"/>
    <w:rsid w:val="00631A0D"/>
    <w:rsid w:val="00631ECC"/>
    <w:rsid w:val="00634930"/>
    <w:rsid w:val="00634F30"/>
    <w:rsid w:val="00634F9E"/>
    <w:rsid w:val="00636C5A"/>
    <w:rsid w:val="00637D60"/>
    <w:rsid w:val="006426D4"/>
    <w:rsid w:val="00645B8F"/>
    <w:rsid w:val="00645C29"/>
    <w:rsid w:val="00645E04"/>
    <w:rsid w:val="006461F8"/>
    <w:rsid w:val="0064624C"/>
    <w:rsid w:val="00646595"/>
    <w:rsid w:val="00646BF7"/>
    <w:rsid w:val="0065070B"/>
    <w:rsid w:val="00651AA0"/>
    <w:rsid w:val="00657B8A"/>
    <w:rsid w:val="00660C34"/>
    <w:rsid w:val="00665011"/>
    <w:rsid w:val="00665A2E"/>
    <w:rsid w:val="006679FD"/>
    <w:rsid w:val="0067211A"/>
    <w:rsid w:val="00672470"/>
    <w:rsid w:val="00673310"/>
    <w:rsid w:val="0067392D"/>
    <w:rsid w:val="006750A7"/>
    <w:rsid w:val="00676304"/>
    <w:rsid w:val="00676B6C"/>
    <w:rsid w:val="006806D5"/>
    <w:rsid w:val="006808DC"/>
    <w:rsid w:val="00681945"/>
    <w:rsid w:val="00683B5E"/>
    <w:rsid w:val="00686924"/>
    <w:rsid w:val="0068768F"/>
    <w:rsid w:val="00687AE2"/>
    <w:rsid w:val="00690141"/>
    <w:rsid w:val="006918C0"/>
    <w:rsid w:val="00693178"/>
    <w:rsid w:val="00697289"/>
    <w:rsid w:val="006A262C"/>
    <w:rsid w:val="006A3882"/>
    <w:rsid w:val="006A5061"/>
    <w:rsid w:val="006A5181"/>
    <w:rsid w:val="006A7558"/>
    <w:rsid w:val="006A7A8C"/>
    <w:rsid w:val="006B226F"/>
    <w:rsid w:val="006B2B9F"/>
    <w:rsid w:val="006B7BD8"/>
    <w:rsid w:val="006B7E7A"/>
    <w:rsid w:val="006C3044"/>
    <w:rsid w:val="006C5C51"/>
    <w:rsid w:val="006C753D"/>
    <w:rsid w:val="006D068F"/>
    <w:rsid w:val="006D214F"/>
    <w:rsid w:val="006D2CEC"/>
    <w:rsid w:val="006D363E"/>
    <w:rsid w:val="006D376E"/>
    <w:rsid w:val="006D3AD5"/>
    <w:rsid w:val="006D44C1"/>
    <w:rsid w:val="006D4946"/>
    <w:rsid w:val="006D6561"/>
    <w:rsid w:val="006D6929"/>
    <w:rsid w:val="006E0B45"/>
    <w:rsid w:val="006E32E8"/>
    <w:rsid w:val="006E3418"/>
    <w:rsid w:val="006E35D6"/>
    <w:rsid w:val="006E393E"/>
    <w:rsid w:val="006E3FF8"/>
    <w:rsid w:val="006E6157"/>
    <w:rsid w:val="006E7BE4"/>
    <w:rsid w:val="006E7D57"/>
    <w:rsid w:val="006F0AF0"/>
    <w:rsid w:val="006F0B75"/>
    <w:rsid w:val="006F163D"/>
    <w:rsid w:val="006F5A7D"/>
    <w:rsid w:val="007005B2"/>
    <w:rsid w:val="00701065"/>
    <w:rsid w:val="00701615"/>
    <w:rsid w:val="00702F75"/>
    <w:rsid w:val="00703ED9"/>
    <w:rsid w:val="00704119"/>
    <w:rsid w:val="00704B70"/>
    <w:rsid w:val="007053F7"/>
    <w:rsid w:val="00707071"/>
    <w:rsid w:val="0070778A"/>
    <w:rsid w:val="00707C4C"/>
    <w:rsid w:val="00710570"/>
    <w:rsid w:val="00710B25"/>
    <w:rsid w:val="00717BCF"/>
    <w:rsid w:val="00720458"/>
    <w:rsid w:val="00722076"/>
    <w:rsid w:val="0072358F"/>
    <w:rsid w:val="00725777"/>
    <w:rsid w:val="007259A6"/>
    <w:rsid w:val="00727474"/>
    <w:rsid w:val="00727F6B"/>
    <w:rsid w:val="00731AB8"/>
    <w:rsid w:val="00731E80"/>
    <w:rsid w:val="007353EF"/>
    <w:rsid w:val="00735F49"/>
    <w:rsid w:val="00737D4C"/>
    <w:rsid w:val="00740662"/>
    <w:rsid w:val="00745018"/>
    <w:rsid w:val="007517E6"/>
    <w:rsid w:val="007530FF"/>
    <w:rsid w:val="007533A3"/>
    <w:rsid w:val="00755515"/>
    <w:rsid w:val="00756C35"/>
    <w:rsid w:val="00756F97"/>
    <w:rsid w:val="00757AC7"/>
    <w:rsid w:val="007603D8"/>
    <w:rsid w:val="007607FE"/>
    <w:rsid w:val="00760D23"/>
    <w:rsid w:val="007613C1"/>
    <w:rsid w:val="0076672C"/>
    <w:rsid w:val="00766F53"/>
    <w:rsid w:val="007705DA"/>
    <w:rsid w:val="00770D0B"/>
    <w:rsid w:val="0077348F"/>
    <w:rsid w:val="00773AFB"/>
    <w:rsid w:val="0077494E"/>
    <w:rsid w:val="00774D20"/>
    <w:rsid w:val="00775885"/>
    <w:rsid w:val="007759DE"/>
    <w:rsid w:val="00776B9F"/>
    <w:rsid w:val="007777AE"/>
    <w:rsid w:val="00781602"/>
    <w:rsid w:val="007822D0"/>
    <w:rsid w:val="0078338A"/>
    <w:rsid w:val="00783ED6"/>
    <w:rsid w:val="00783EF8"/>
    <w:rsid w:val="0078605C"/>
    <w:rsid w:val="0078628E"/>
    <w:rsid w:val="00786CEB"/>
    <w:rsid w:val="0078722E"/>
    <w:rsid w:val="00791504"/>
    <w:rsid w:val="00793233"/>
    <w:rsid w:val="00793FC4"/>
    <w:rsid w:val="0079467F"/>
    <w:rsid w:val="007953F8"/>
    <w:rsid w:val="00795F9D"/>
    <w:rsid w:val="00796512"/>
    <w:rsid w:val="0079690B"/>
    <w:rsid w:val="007A1534"/>
    <w:rsid w:val="007A2C6C"/>
    <w:rsid w:val="007A2CD3"/>
    <w:rsid w:val="007A3311"/>
    <w:rsid w:val="007A48EC"/>
    <w:rsid w:val="007A48FA"/>
    <w:rsid w:val="007A50B7"/>
    <w:rsid w:val="007A6FA7"/>
    <w:rsid w:val="007B006A"/>
    <w:rsid w:val="007B07D1"/>
    <w:rsid w:val="007B13F4"/>
    <w:rsid w:val="007B16D1"/>
    <w:rsid w:val="007B24FB"/>
    <w:rsid w:val="007B310B"/>
    <w:rsid w:val="007B7FD5"/>
    <w:rsid w:val="007C0333"/>
    <w:rsid w:val="007C0DB7"/>
    <w:rsid w:val="007C0E4D"/>
    <w:rsid w:val="007C2115"/>
    <w:rsid w:val="007C32E7"/>
    <w:rsid w:val="007C3896"/>
    <w:rsid w:val="007C3E1C"/>
    <w:rsid w:val="007C4D01"/>
    <w:rsid w:val="007C6500"/>
    <w:rsid w:val="007C79A3"/>
    <w:rsid w:val="007D00E7"/>
    <w:rsid w:val="007D1FD2"/>
    <w:rsid w:val="007D2F44"/>
    <w:rsid w:val="007D387A"/>
    <w:rsid w:val="007E0259"/>
    <w:rsid w:val="007E1F3F"/>
    <w:rsid w:val="007E3002"/>
    <w:rsid w:val="007E4CA3"/>
    <w:rsid w:val="007E5A37"/>
    <w:rsid w:val="007E5F98"/>
    <w:rsid w:val="007E77B0"/>
    <w:rsid w:val="007E79DE"/>
    <w:rsid w:val="007F259C"/>
    <w:rsid w:val="007F2616"/>
    <w:rsid w:val="007F2783"/>
    <w:rsid w:val="007F2CD3"/>
    <w:rsid w:val="007F393B"/>
    <w:rsid w:val="007F3D43"/>
    <w:rsid w:val="007F4109"/>
    <w:rsid w:val="007F569E"/>
    <w:rsid w:val="007F5A8C"/>
    <w:rsid w:val="007F5E5B"/>
    <w:rsid w:val="007F756D"/>
    <w:rsid w:val="007F7F30"/>
    <w:rsid w:val="0080390D"/>
    <w:rsid w:val="0080555B"/>
    <w:rsid w:val="00806640"/>
    <w:rsid w:val="00806B4F"/>
    <w:rsid w:val="00807D91"/>
    <w:rsid w:val="008100AD"/>
    <w:rsid w:val="00810BCF"/>
    <w:rsid w:val="0081116D"/>
    <w:rsid w:val="0081155C"/>
    <w:rsid w:val="008117B4"/>
    <w:rsid w:val="008129B2"/>
    <w:rsid w:val="008172F2"/>
    <w:rsid w:val="00817BBF"/>
    <w:rsid w:val="00820042"/>
    <w:rsid w:val="008201F1"/>
    <w:rsid w:val="008210AF"/>
    <w:rsid w:val="008211E1"/>
    <w:rsid w:val="0082227A"/>
    <w:rsid w:val="008225D8"/>
    <w:rsid w:val="00824205"/>
    <w:rsid w:val="008266D9"/>
    <w:rsid w:val="00826C97"/>
    <w:rsid w:val="00830A18"/>
    <w:rsid w:val="0083140F"/>
    <w:rsid w:val="00832E17"/>
    <w:rsid w:val="00833002"/>
    <w:rsid w:val="008376F4"/>
    <w:rsid w:val="00837E85"/>
    <w:rsid w:val="00841305"/>
    <w:rsid w:val="00841ECB"/>
    <w:rsid w:val="008427F2"/>
    <w:rsid w:val="00842D1B"/>
    <w:rsid w:val="0084338A"/>
    <w:rsid w:val="00844F03"/>
    <w:rsid w:val="008459C3"/>
    <w:rsid w:val="00846DE4"/>
    <w:rsid w:val="008478EC"/>
    <w:rsid w:val="00847AC8"/>
    <w:rsid w:val="00851547"/>
    <w:rsid w:val="00851BC6"/>
    <w:rsid w:val="00851C70"/>
    <w:rsid w:val="008535A2"/>
    <w:rsid w:val="008539B8"/>
    <w:rsid w:val="00854E48"/>
    <w:rsid w:val="008557CA"/>
    <w:rsid w:val="0085604A"/>
    <w:rsid w:val="008577D8"/>
    <w:rsid w:val="00860FE0"/>
    <w:rsid w:val="008610AE"/>
    <w:rsid w:val="00862F62"/>
    <w:rsid w:val="008635C5"/>
    <w:rsid w:val="008644C7"/>
    <w:rsid w:val="00866F84"/>
    <w:rsid w:val="00867241"/>
    <w:rsid w:val="008737D0"/>
    <w:rsid w:val="00875086"/>
    <w:rsid w:val="00875BCE"/>
    <w:rsid w:val="00876BFF"/>
    <w:rsid w:val="008770ED"/>
    <w:rsid w:val="0087720E"/>
    <w:rsid w:val="008772E6"/>
    <w:rsid w:val="0088013C"/>
    <w:rsid w:val="00881798"/>
    <w:rsid w:val="0088191F"/>
    <w:rsid w:val="00882F89"/>
    <w:rsid w:val="008831CE"/>
    <w:rsid w:val="00883C65"/>
    <w:rsid w:val="00883EB3"/>
    <w:rsid w:val="0088469B"/>
    <w:rsid w:val="008846E8"/>
    <w:rsid w:val="008858B9"/>
    <w:rsid w:val="008861AD"/>
    <w:rsid w:val="0088703D"/>
    <w:rsid w:val="008873C2"/>
    <w:rsid w:val="00887B38"/>
    <w:rsid w:val="00890017"/>
    <w:rsid w:val="008911D0"/>
    <w:rsid w:val="008914CD"/>
    <w:rsid w:val="008936E4"/>
    <w:rsid w:val="0089737E"/>
    <w:rsid w:val="00897AEB"/>
    <w:rsid w:val="008A3D31"/>
    <w:rsid w:val="008A42A1"/>
    <w:rsid w:val="008A57AA"/>
    <w:rsid w:val="008A5D80"/>
    <w:rsid w:val="008A64FF"/>
    <w:rsid w:val="008A7411"/>
    <w:rsid w:val="008B00E2"/>
    <w:rsid w:val="008B0AD1"/>
    <w:rsid w:val="008B0CE8"/>
    <w:rsid w:val="008B15CF"/>
    <w:rsid w:val="008B2449"/>
    <w:rsid w:val="008B275A"/>
    <w:rsid w:val="008B2CF1"/>
    <w:rsid w:val="008B402F"/>
    <w:rsid w:val="008B46BE"/>
    <w:rsid w:val="008B5AB4"/>
    <w:rsid w:val="008B6DC9"/>
    <w:rsid w:val="008B7FEF"/>
    <w:rsid w:val="008C00F5"/>
    <w:rsid w:val="008C07B5"/>
    <w:rsid w:val="008C14D0"/>
    <w:rsid w:val="008C250C"/>
    <w:rsid w:val="008C2913"/>
    <w:rsid w:val="008C709B"/>
    <w:rsid w:val="008D00EB"/>
    <w:rsid w:val="008D05E7"/>
    <w:rsid w:val="008D0B62"/>
    <w:rsid w:val="008D1D36"/>
    <w:rsid w:val="008D228A"/>
    <w:rsid w:val="008D4381"/>
    <w:rsid w:val="008D4853"/>
    <w:rsid w:val="008D67F6"/>
    <w:rsid w:val="008E4D7C"/>
    <w:rsid w:val="008E54B2"/>
    <w:rsid w:val="008E5805"/>
    <w:rsid w:val="008F0B59"/>
    <w:rsid w:val="008F1775"/>
    <w:rsid w:val="008F180B"/>
    <w:rsid w:val="008F5EB6"/>
    <w:rsid w:val="008F6EC1"/>
    <w:rsid w:val="008F7B9E"/>
    <w:rsid w:val="009010F9"/>
    <w:rsid w:val="0090222D"/>
    <w:rsid w:val="00902518"/>
    <w:rsid w:val="00902CD6"/>
    <w:rsid w:val="009043DB"/>
    <w:rsid w:val="00907067"/>
    <w:rsid w:val="00907C25"/>
    <w:rsid w:val="00907D20"/>
    <w:rsid w:val="00911B5C"/>
    <w:rsid w:val="00912611"/>
    <w:rsid w:val="00912A27"/>
    <w:rsid w:val="00913455"/>
    <w:rsid w:val="00913A61"/>
    <w:rsid w:val="009143B8"/>
    <w:rsid w:val="009209D4"/>
    <w:rsid w:val="00920DA8"/>
    <w:rsid w:val="0092130A"/>
    <w:rsid w:val="0092238B"/>
    <w:rsid w:val="00924BB0"/>
    <w:rsid w:val="00924F01"/>
    <w:rsid w:val="009255F4"/>
    <w:rsid w:val="00925789"/>
    <w:rsid w:val="00925793"/>
    <w:rsid w:val="009264AE"/>
    <w:rsid w:val="00926D92"/>
    <w:rsid w:val="00927EE9"/>
    <w:rsid w:val="009302A8"/>
    <w:rsid w:val="00930F61"/>
    <w:rsid w:val="00933A1A"/>
    <w:rsid w:val="00933E9E"/>
    <w:rsid w:val="00935DAA"/>
    <w:rsid w:val="00936576"/>
    <w:rsid w:val="00937880"/>
    <w:rsid w:val="00937B10"/>
    <w:rsid w:val="00940679"/>
    <w:rsid w:val="009409CF"/>
    <w:rsid w:val="00940F65"/>
    <w:rsid w:val="00941238"/>
    <w:rsid w:val="00941EE8"/>
    <w:rsid w:val="009427DA"/>
    <w:rsid w:val="00943DC8"/>
    <w:rsid w:val="009443B0"/>
    <w:rsid w:val="00945103"/>
    <w:rsid w:val="00945D34"/>
    <w:rsid w:val="00946015"/>
    <w:rsid w:val="00946A9E"/>
    <w:rsid w:val="00947842"/>
    <w:rsid w:val="009502E4"/>
    <w:rsid w:val="009513E3"/>
    <w:rsid w:val="00952A45"/>
    <w:rsid w:val="009530EB"/>
    <w:rsid w:val="00953789"/>
    <w:rsid w:val="009543C2"/>
    <w:rsid w:val="00954A37"/>
    <w:rsid w:val="009552BC"/>
    <w:rsid w:val="00961509"/>
    <w:rsid w:val="00961631"/>
    <w:rsid w:val="0096201F"/>
    <w:rsid w:val="009621E4"/>
    <w:rsid w:val="0096220A"/>
    <w:rsid w:val="009623F8"/>
    <w:rsid w:val="00963163"/>
    <w:rsid w:val="009643EA"/>
    <w:rsid w:val="00964621"/>
    <w:rsid w:val="00965BEB"/>
    <w:rsid w:val="00966A68"/>
    <w:rsid w:val="00970607"/>
    <w:rsid w:val="009711C6"/>
    <w:rsid w:val="00971A55"/>
    <w:rsid w:val="00971CB1"/>
    <w:rsid w:val="00975151"/>
    <w:rsid w:val="00975AA9"/>
    <w:rsid w:val="00977085"/>
    <w:rsid w:val="00980AA2"/>
    <w:rsid w:val="00981634"/>
    <w:rsid w:val="009872AC"/>
    <w:rsid w:val="00987AB1"/>
    <w:rsid w:val="00995312"/>
    <w:rsid w:val="00996C2A"/>
    <w:rsid w:val="00997CD8"/>
    <w:rsid w:val="009A0B1D"/>
    <w:rsid w:val="009A164C"/>
    <w:rsid w:val="009A1C77"/>
    <w:rsid w:val="009A1F43"/>
    <w:rsid w:val="009A3E9F"/>
    <w:rsid w:val="009B000B"/>
    <w:rsid w:val="009B74C2"/>
    <w:rsid w:val="009B7EF2"/>
    <w:rsid w:val="009C03C2"/>
    <w:rsid w:val="009C22F1"/>
    <w:rsid w:val="009C30FC"/>
    <w:rsid w:val="009C36DA"/>
    <w:rsid w:val="009C5503"/>
    <w:rsid w:val="009C62CC"/>
    <w:rsid w:val="009C635F"/>
    <w:rsid w:val="009D2161"/>
    <w:rsid w:val="009D250A"/>
    <w:rsid w:val="009D36E6"/>
    <w:rsid w:val="009D420F"/>
    <w:rsid w:val="009D4B58"/>
    <w:rsid w:val="009D59A0"/>
    <w:rsid w:val="009D61FB"/>
    <w:rsid w:val="009D7E9B"/>
    <w:rsid w:val="009E06AB"/>
    <w:rsid w:val="009E1D6F"/>
    <w:rsid w:val="009E2A09"/>
    <w:rsid w:val="009E348D"/>
    <w:rsid w:val="009E4E2C"/>
    <w:rsid w:val="009E59FF"/>
    <w:rsid w:val="009E75B2"/>
    <w:rsid w:val="009F446A"/>
    <w:rsid w:val="009F4754"/>
    <w:rsid w:val="009F6C77"/>
    <w:rsid w:val="00A00270"/>
    <w:rsid w:val="00A02893"/>
    <w:rsid w:val="00A04839"/>
    <w:rsid w:val="00A07001"/>
    <w:rsid w:val="00A1095B"/>
    <w:rsid w:val="00A124AB"/>
    <w:rsid w:val="00A13D91"/>
    <w:rsid w:val="00A14117"/>
    <w:rsid w:val="00A25573"/>
    <w:rsid w:val="00A25B5F"/>
    <w:rsid w:val="00A27475"/>
    <w:rsid w:val="00A345C8"/>
    <w:rsid w:val="00A37C1F"/>
    <w:rsid w:val="00A403C2"/>
    <w:rsid w:val="00A41B5A"/>
    <w:rsid w:val="00A44317"/>
    <w:rsid w:val="00A44BB7"/>
    <w:rsid w:val="00A44D33"/>
    <w:rsid w:val="00A4708F"/>
    <w:rsid w:val="00A47E3D"/>
    <w:rsid w:val="00A50CCF"/>
    <w:rsid w:val="00A52A25"/>
    <w:rsid w:val="00A53171"/>
    <w:rsid w:val="00A54E77"/>
    <w:rsid w:val="00A54EA9"/>
    <w:rsid w:val="00A565C8"/>
    <w:rsid w:val="00A56AB0"/>
    <w:rsid w:val="00A61AA5"/>
    <w:rsid w:val="00A630A8"/>
    <w:rsid w:val="00A65115"/>
    <w:rsid w:val="00A66237"/>
    <w:rsid w:val="00A667A5"/>
    <w:rsid w:val="00A66E0F"/>
    <w:rsid w:val="00A6796D"/>
    <w:rsid w:val="00A70DB0"/>
    <w:rsid w:val="00A72E5B"/>
    <w:rsid w:val="00A748E7"/>
    <w:rsid w:val="00A772E1"/>
    <w:rsid w:val="00A773DE"/>
    <w:rsid w:val="00A776F6"/>
    <w:rsid w:val="00A8207A"/>
    <w:rsid w:val="00A83D17"/>
    <w:rsid w:val="00A84D15"/>
    <w:rsid w:val="00A8595A"/>
    <w:rsid w:val="00A8792E"/>
    <w:rsid w:val="00A912F4"/>
    <w:rsid w:val="00A92359"/>
    <w:rsid w:val="00A92FD0"/>
    <w:rsid w:val="00A94917"/>
    <w:rsid w:val="00A95AFA"/>
    <w:rsid w:val="00AA2345"/>
    <w:rsid w:val="00AA378A"/>
    <w:rsid w:val="00AA3DDE"/>
    <w:rsid w:val="00AA41A8"/>
    <w:rsid w:val="00AA5A7B"/>
    <w:rsid w:val="00AB2D32"/>
    <w:rsid w:val="00AB370C"/>
    <w:rsid w:val="00AB4651"/>
    <w:rsid w:val="00AB4A1F"/>
    <w:rsid w:val="00AB4B5F"/>
    <w:rsid w:val="00AB4F7D"/>
    <w:rsid w:val="00AB6ED1"/>
    <w:rsid w:val="00AB7834"/>
    <w:rsid w:val="00AB7BBD"/>
    <w:rsid w:val="00AC0BF3"/>
    <w:rsid w:val="00AC23A2"/>
    <w:rsid w:val="00AC41F3"/>
    <w:rsid w:val="00AC49BE"/>
    <w:rsid w:val="00AC697F"/>
    <w:rsid w:val="00AD1F64"/>
    <w:rsid w:val="00AD3739"/>
    <w:rsid w:val="00AD3B71"/>
    <w:rsid w:val="00AD4D30"/>
    <w:rsid w:val="00AD4EAA"/>
    <w:rsid w:val="00AD5122"/>
    <w:rsid w:val="00AD5FA0"/>
    <w:rsid w:val="00AD680B"/>
    <w:rsid w:val="00AD6DD9"/>
    <w:rsid w:val="00AE0CA9"/>
    <w:rsid w:val="00AE2473"/>
    <w:rsid w:val="00AE2D7C"/>
    <w:rsid w:val="00AE31E0"/>
    <w:rsid w:val="00AE348C"/>
    <w:rsid w:val="00AE42F5"/>
    <w:rsid w:val="00AE5F0C"/>
    <w:rsid w:val="00AE6BCD"/>
    <w:rsid w:val="00AE7048"/>
    <w:rsid w:val="00AF0AC8"/>
    <w:rsid w:val="00AF10E1"/>
    <w:rsid w:val="00AF28B2"/>
    <w:rsid w:val="00AF4739"/>
    <w:rsid w:val="00AF54E1"/>
    <w:rsid w:val="00B00698"/>
    <w:rsid w:val="00B00774"/>
    <w:rsid w:val="00B0163E"/>
    <w:rsid w:val="00B01A0A"/>
    <w:rsid w:val="00B01E87"/>
    <w:rsid w:val="00B030DA"/>
    <w:rsid w:val="00B044F0"/>
    <w:rsid w:val="00B05B97"/>
    <w:rsid w:val="00B10D86"/>
    <w:rsid w:val="00B10DF4"/>
    <w:rsid w:val="00B11BBE"/>
    <w:rsid w:val="00B13293"/>
    <w:rsid w:val="00B143B0"/>
    <w:rsid w:val="00B1519E"/>
    <w:rsid w:val="00B17A5E"/>
    <w:rsid w:val="00B17DE1"/>
    <w:rsid w:val="00B213BF"/>
    <w:rsid w:val="00B21CA5"/>
    <w:rsid w:val="00B22D1F"/>
    <w:rsid w:val="00B22DB5"/>
    <w:rsid w:val="00B23BE3"/>
    <w:rsid w:val="00B24264"/>
    <w:rsid w:val="00B24D65"/>
    <w:rsid w:val="00B2717D"/>
    <w:rsid w:val="00B2724F"/>
    <w:rsid w:val="00B27BE4"/>
    <w:rsid w:val="00B318D7"/>
    <w:rsid w:val="00B33600"/>
    <w:rsid w:val="00B34AFB"/>
    <w:rsid w:val="00B35AE3"/>
    <w:rsid w:val="00B35C84"/>
    <w:rsid w:val="00B40875"/>
    <w:rsid w:val="00B40FEC"/>
    <w:rsid w:val="00B41D15"/>
    <w:rsid w:val="00B45B4E"/>
    <w:rsid w:val="00B46CF0"/>
    <w:rsid w:val="00B46F89"/>
    <w:rsid w:val="00B47148"/>
    <w:rsid w:val="00B50387"/>
    <w:rsid w:val="00B51F92"/>
    <w:rsid w:val="00B6060F"/>
    <w:rsid w:val="00B61FAF"/>
    <w:rsid w:val="00B62152"/>
    <w:rsid w:val="00B636C6"/>
    <w:rsid w:val="00B639FB"/>
    <w:rsid w:val="00B67B8B"/>
    <w:rsid w:val="00B67C22"/>
    <w:rsid w:val="00B7038A"/>
    <w:rsid w:val="00B706A7"/>
    <w:rsid w:val="00B715B9"/>
    <w:rsid w:val="00B733F4"/>
    <w:rsid w:val="00B73825"/>
    <w:rsid w:val="00B75A9C"/>
    <w:rsid w:val="00B7673C"/>
    <w:rsid w:val="00B76C5C"/>
    <w:rsid w:val="00B813A5"/>
    <w:rsid w:val="00B816DB"/>
    <w:rsid w:val="00B83C4B"/>
    <w:rsid w:val="00B84173"/>
    <w:rsid w:val="00B844E5"/>
    <w:rsid w:val="00B85C67"/>
    <w:rsid w:val="00B93B9B"/>
    <w:rsid w:val="00B953E3"/>
    <w:rsid w:val="00B96817"/>
    <w:rsid w:val="00BA07BD"/>
    <w:rsid w:val="00BA0B9D"/>
    <w:rsid w:val="00BA1B74"/>
    <w:rsid w:val="00BA464F"/>
    <w:rsid w:val="00BA5157"/>
    <w:rsid w:val="00BA6D89"/>
    <w:rsid w:val="00BA7D5A"/>
    <w:rsid w:val="00BB212F"/>
    <w:rsid w:val="00BB6218"/>
    <w:rsid w:val="00BB6A86"/>
    <w:rsid w:val="00BB7A4B"/>
    <w:rsid w:val="00BC12F9"/>
    <w:rsid w:val="00BC5F08"/>
    <w:rsid w:val="00BC7392"/>
    <w:rsid w:val="00BC744A"/>
    <w:rsid w:val="00BD2A64"/>
    <w:rsid w:val="00BD4FC0"/>
    <w:rsid w:val="00BD6B1D"/>
    <w:rsid w:val="00BE0E3F"/>
    <w:rsid w:val="00BE3301"/>
    <w:rsid w:val="00BE60E9"/>
    <w:rsid w:val="00BE66DC"/>
    <w:rsid w:val="00BE7C5C"/>
    <w:rsid w:val="00BF02AD"/>
    <w:rsid w:val="00BF127C"/>
    <w:rsid w:val="00BF1F34"/>
    <w:rsid w:val="00BF3314"/>
    <w:rsid w:val="00BF3597"/>
    <w:rsid w:val="00BF363D"/>
    <w:rsid w:val="00BF3C9E"/>
    <w:rsid w:val="00BF551E"/>
    <w:rsid w:val="00BF78C4"/>
    <w:rsid w:val="00BF7B41"/>
    <w:rsid w:val="00C01611"/>
    <w:rsid w:val="00C01FED"/>
    <w:rsid w:val="00C0687F"/>
    <w:rsid w:val="00C06C0A"/>
    <w:rsid w:val="00C07E3D"/>
    <w:rsid w:val="00C12CD5"/>
    <w:rsid w:val="00C1461C"/>
    <w:rsid w:val="00C14764"/>
    <w:rsid w:val="00C15D28"/>
    <w:rsid w:val="00C15D82"/>
    <w:rsid w:val="00C16359"/>
    <w:rsid w:val="00C16E18"/>
    <w:rsid w:val="00C174E8"/>
    <w:rsid w:val="00C17644"/>
    <w:rsid w:val="00C17E9C"/>
    <w:rsid w:val="00C2120E"/>
    <w:rsid w:val="00C24257"/>
    <w:rsid w:val="00C2599E"/>
    <w:rsid w:val="00C26374"/>
    <w:rsid w:val="00C26546"/>
    <w:rsid w:val="00C3199E"/>
    <w:rsid w:val="00C34AF1"/>
    <w:rsid w:val="00C3526D"/>
    <w:rsid w:val="00C4130C"/>
    <w:rsid w:val="00C41AE5"/>
    <w:rsid w:val="00C422DF"/>
    <w:rsid w:val="00C459C0"/>
    <w:rsid w:val="00C4661F"/>
    <w:rsid w:val="00C52104"/>
    <w:rsid w:val="00C54957"/>
    <w:rsid w:val="00C54A17"/>
    <w:rsid w:val="00C56FF3"/>
    <w:rsid w:val="00C5722D"/>
    <w:rsid w:val="00C63BFF"/>
    <w:rsid w:val="00C63D8A"/>
    <w:rsid w:val="00C64504"/>
    <w:rsid w:val="00C65483"/>
    <w:rsid w:val="00C66088"/>
    <w:rsid w:val="00C66510"/>
    <w:rsid w:val="00C67919"/>
    <w:rsid w:val="00C67BF4"/>
    <w:rsid w:val="00C704F1"/>
    <w:rsid w:val="00C72CEC"/>
    <w:rsid w:val="00C72EEF"/>
    <w:rsid w:val="00C72F23"/>
    <w:rsid w:val="00C72FFC"/>
    <w:rsid w:val="00C742B4"/>
    <w:rsid w:val="00C74BE4"/>
    <w:rsid w:val="00C74EC8"/>
    <w:rsid w:val="00C75FAC"/>
    <w:rsid w:val="00C76CC0"/>
    <w:rsid w:val="00C76ED1"/>
    <w:rsid w:val="00C776C1"/>
    <w:rsid w:val="00C80450"/>
    <w:rsid w:val="00C819AC"/>
    <w:rsid w:val="00C853B0"/>
    <w:rsid w:val="00C90B5E"/>
    <w:rsid w:val="00C90BD8"/>
    <w:rsid w:val="00C93803"/>
    <w:rsid w:val="00C93E59"/>
    <w:rsid w:val="00C95B0D"/>
    <w:rsid w:val="00C968E0"/>
    <w:rsid w:val="00C9707D"/>
    <w:rsid w:val="00CA094E"/>
    <w:rsid w:val="00CA1B3A"/>
    <w:rsid w:val="00CA1E12"/>
    <w:rsid w:val="00CA1E24"/>
    <w:rsid w:val="00CA5D2A"/>
    <w:rsid w:val="00CA5F01"/>
    <w:rsid w:val="00CA68D6"/>
    <w:rsid w:val="00CA7320"/>
    <w:rsid w:val="00CB270C"/>
    <w:rsid w:val="00CB4460"/>
    <w:rsid w:val="00CB5776"/>
    <w:rsid w:val="00CB58B2"/>
    <w:rsid w:val="00CB673C"/>
    <w:rsid w:val="00CB6976"/>
    <w:rsid w:val="00CB731F"/>
    <w:rsid w:val="00CC1301"/>
    <w:rsid w:val="00CC1591"/>
    <w:rsid w:val="00CC40D3"/>
    <w:rsid w:val="00CC5D83"/>
    <w:rsid w:val="00CC73A4"/>
    <w:rsid w:val="00CC7A99"/>
    <w:rsid w:val="00CD33A2"/>
    <w:rsid w:val="00CD35B4"/>
    <w:rsid w:val="00CD5A45"/>
    <w:rsid w:val="00CD6CB0"/>
    <w:rsid w:val="00CD6FCC"/>
    <w:rsid w:val="00CD738C"/>
    <w:rsid w:val="00CE1A39"/>
    <w:rsid w:val="00CE3285"/>
    <w:rsid w:val="00CE34D8"/>
    <w:rsid w:val="00CE77BC"/>
    <w:rsid w:val="00CF239B"/>
    <w:rsid w:val="00CF4168"/>
    <w:rsid w:val="00CF4D9A"/>
    <w:rsid w:val="00CF5DAB"/>
    <w:rsid w:val="00CF6C4B"/>
    <w:rsid w:val="00D019F1"/>
    <w:rsid w:val="00D0376A"/>
    <w:rsid w:val="00D07525"/>
    <w:rsid w:val="00D076AE"/>
    <w:rsid w:val="00D128CE"/>
    <w:rsid w:val="00D12921"/>
    <w:rsid w:val="00D14192"/>
    <w:rsid w:val="00D14EBE"/>
    <w:rsid w:val="00D15C80"/>
    <w:rsid w:val="00D16C6A"/>
    <w:rsid w:val="00D170F9"/>
    <w:rsid w:val="00D17AE3"/>
    <w:rsid w:val="00D20669"/>
    <w:rsid w:val="00D2076C"/>
    <w:rsid w:val="00D212D1"/>
    <w:rsid w:val="00D21489"/>
    <w:rsid w:val="00D223EE"/>
    <w:rsid w:val="00D229AD"/>
    <w:rsid w:val="00D22A8C"/>
    <w:rsid w:val="00D27DD3"/>
    <w:rsid w:val="00D30C04"/>
    <w:rsid w:val="00D3105E"/>
    <w:rsid w:val="00D31FD8"/>
    <w:rsid w:val="00D329C5"/>
    <w:rsid w:val="00D33659"/>
    <w:rsid w:val="00D33993"/>
    <w:rsid w:val="00D356D0"/>
    <w:rsid w:val="00D35F8B"/>
    <w:rsid w:val="00D372C2"/>
    <w:rsid w:val="00D37803"/>
    <w:rsid w:val="00D41C12"/>
    <w:rsid w:val="00D47FE5"/>
    <w:rsid w:val="00D506E8"/>
    <w:rsid w:val="00D5120D"/>
    <w:rsid w:val="00D52F38"/>
    <w:rsid w:val="00D52FB2"/>
    <w:rsid w:val="00D56B19"/>
    <w:rsid w:val="00D56DA2"/>
    <w:rsid w:val="00D57589"/>
    <w:rsid w:val="00D57F46"/>
    <w:rsid w:val="00D601A8"/>
    <w:rsid w:val="00D61248"/>
    <w:rsid w:val="00D61D0A"/>
    <w:rsid w:val="00D620D2"/>
    <w:rsid w:val="00D6241D"/>
    <w:rsid w:val="00D63ADB"/>
    <w:rsid w:val="00D6496B"/>
    <w:rsid w:val="00D703B4"/>
    <w:rsid w:val="00D724A1"/>
    <w:rsid w:val="00D74B1C"/>
    <w:rsid w:val="00D75E24"/>
    <w:rsid w:val="00D7652F"/>
    <w:rsid w:val="00D8169F"/>
    <w:rsid w:val="00D81B00"/>
    <w:rsid w:val="00D84513"/>
    <w:rsid w:val="00D8467A"/>
    <w:rsid w:val="00D86672"/>
    <w:rsid w:val="00D868E2"/>
    <w:rsid w:val="00D87BA8"/>
    <w:rsid w:val="00D90431"/>
    <w:rsid w:val="00D904EB"/>
    <w:rsid w:val="00D9060F"/>
    <w:rsid w:val="00D9078A"/>
    <w:rsid w:val="00D90D7D"/>
    <w:rsid w:val="00D916AA"/>
    <w:rsid w:val="00D91FED"/>
    <w:rsid w:val="00D94D25"/>
    <w:rsid w:val="00D95769"/>
    <w:rsid w:val="00D96B5C"/>
    <w:rsid w:val="00DA1639"/>
    <w:rsid w:val="00DA2DBE"/>
    <w:rsid w:val="00DA3586"/>
    <w:rsid w:val="00DA4380"/>
    <w:rsid w:val="00DA5EBC"/>
    <w:rsid w:val="00DB1549"/>
    <w:rsid w:val="00DB1D84"/>
    <w:rsid w:val="00DB2BDF"/>
    <w:rsid w:val="00DB464C"/>
    <w:rsid w:val="00DB49E5"/>
    <w:rsid w:val="00DB5E63"/>
    <w:rsid w:val="00DB5F14"/>
    <w:rsid w:val="00DB6CA1"/>
    <w:rsid w:val="00DB7445"/>
    <w:rsid w:val="00DB783B"/>
    <w:rsid w:val="00DC0197"/>
    <w:rsid w:val="00DC1D8A"/>
    <w:rsid w:val="00DC225E"/>
    <w:rsid w:val="00DC2F43"/>
    <w:rsid w:val="00DC56EA"/>
    <w:rsid w:val="00DC5FFD"/>
    <w:rsid w:val="00DC6DB0"/>
    <w:rsid w:val="00DD1A69"/>
    <w:rsid w:val="00DD3715"/>
    <w:rsid w:val="00DD3831"/>
    <w:rsid w:val="00DD405E"/>
    <w:rsid w:val="00DD41C6"/>
    <w:rsid w:val="00DD4B67"/>
    <w:rsid w:val="00DD71B6"/>
    <w:rsid w:val="00DE0217"/>
    <w:rsid w:val="00DE02BB"/>
    <w:rsid w:val="00DE3701"/>
    <w:rsid w:val="00DE3974"/>
    <w:rsid w:val="00DE3C22"/>
    <w:rsid w:val="00DE4E4D"/>
    <w:rsid w:val="00DE4EC4"/>
    <w:rsid w:val="00DE548B"/>
    <w:rsid w:val="00DE6210"/>
    <w:rsid w:val="00DE69B8"/>
    <w:rsid w:val="00DE7326"/>
    <w:rsid w:val="00DE7A29"/>
    <w:rsid w:val="00DF11BE"/>
    <w:rsid w:val="00DF33E2"/>
    <w:rsid w:val="00DF3532"/>
    <w:rsid w:val="00DF3A06"/>
    <w:rsid w:val="00DF3B6C"/>
    <w:rsid w:val="00DF3C2A"/>
    <w:rsid w:val="00E04D57"/>
    <w:rsid w:val="00E05929"/>
    <w:rsid w:val="00E067E8"/>
    <w:rsid w:val="00E079F9"/>
    <w:rsid w:val="00E10A40"/>
    <w:rsid w:val="00E1106F"/>
    <w:rsid w:val="00E133D3"/>
    <w:rsid w:val="00E1375A"/>
    <w:rsid w:val="00E13A77"/>
    <w:rsid w:val="00E15613"/>
    <w:rsid w:val="00E17FCB"/>
    <w:rsid w:val="00E20F86"/>
    <w:rsid w:val="00E210AF"/>
    <w:rsid w:val="00E2374B"/>
    <w:rsid w:val="00E256A3"/>
    <w:rsid w:val="00E26A0F"/>
    <w:rsid w:val="00E26F80"/>
    <w:rsid w:val="00E319AA"/>
    <w:rsid w:val="00E31BAA"/>
    <w:rsid w:val="00E31D32"/>
    <w:rsid w:val="00E324F3"/>
    <w:rsid w:val="00E35002"/>
    <w:rsid w:val="00E3524B"/>
    <w:rsid w:val="00E35950"/>
    <w:rsid w:val="00E35AC8"/>
    <w:rsid w:val="00E3656D"/>
    <w:rsid w:val="00E4010B"/>
    <w:rsid w:val="00E406CB"/>
    <w:rsid w:val="00E41401"/>
    <w:rsid w:val="00E4220B"/>
    <w:rsid w:val="00E45207"/>
    <w:rsid w:val="00E45518"/>
    <w:rsid w:val="00E45AC2"/>
    <w:rsid w:val="00E46972"/>
    <w:rsid w:val="00E50E94"/>
    <w:rsid w:val="00E53D5E"/>
    <w:rsid w:val="00E55E1A"/>
    <w:rsid w:val="00E5768F"/>
    <w:rsid w:val="00E60CBB"/>
    <w:rsid w:val="00E661E8"/>
    <w:rsid w:val="00E66442"/>
    <w:rsid w:val="00E67144"/>
    <w:rsid w:val="00E7321C"/>
    <w:rsid w:val="00E7341A"/>
    <w:rsid w:val="00E7512A"/>
    <w:rsid w:val="00E808B5"/>
    <w:rsid w:val="00E82CD7"/>
    <w:rsid w:val="00E82F77"/>
    <w:rsid w:val="00E841BF"/>
    <w:rsid w:val="00E86381"/>
    <w:rsid w:val="00E86BEA"/>
    <w:rsid w:val="00E873E0"/>
    <w:rsid w:val="00E8748B"/>
    <w:rsid w:val="00E8775C"/>
    <w:rsid w:val="00E87CF2"/>
    <w:rsid w:val="00E917A7"/>
    <w:rsid w:val="00E929C6"/>
    <w:rsid w:val="00E92EDF"/>
    <w:rsid w:val="00E93D20"/>
    <w:rsid w:val="00E95614"/>
    <w:rsid w:val="00E95A40"/>
    <w:rsid w:val="00E96030"/>
    <w:rsid w:val="00E964A2"/>
    <w:rsid w:val="00E97EEC"/>
    <w:rsid w:val="00EA0139"/>
    <w:rsid w:val="00EA4BD3"/>
    <w:rsid w:val="00EA6767"/>
    <w:rsid w:val="00EA7BE2"/>
    <w:rsid w:val="00EA7E7B"/>
    <w:rsid w:val="00EB08F4"/>
    <w:rsid w:val="00EB2213"/>
    <w:rsid w:val="00EB397A"/>
    <w:rsid w:val="00EB3C1D"/>
    <w:rsid w:val="00EB4DFC"/>
    <w:rsid w:val="00EB56FC"/>
    <w:rsid w:val="00EB60DC"/>
    <w:rsid w:val="00EB6BBE"/>
    <w:rsid w:val="00EB7269"/>
    <w:rsid w:val="00EB7559"/>
    <w:rsid w:val="00EC3C36"/>
    <w:rsid w:val="00EC3DE4"/>
    <w:rsid w:val="00EC58ED"/>
    <w:rsid w:val="00EC688F"/>
    <w:rsid w:val="00EC6CDA"/>
    <w:rsid w:val="00ED0867"/>
    <w:rsid w:val="00ED0F22"/>
    <w:rsid w:val="00ED1D31"/>
    <w:rsid w:val="00ED20A2"/>
    <w:rsid w:val="00ED6ADF"/>
    <w:rsid w:val="00ED6E7D"/>
    <w:rsid w:val="00ED7A56"/>
    <w:rsid w:val="00EE1608"/>
    <w:rsid w:val="00EE1CE8"/>
    <w:rsid w:val="00EE31AC"/>
    <w:rsid w:val="00EE56D9"/>
    <w:rsid w:val="00EE7CDD"/>
    <w:rsid w:val="00EE7ECA"/>
    <w:rsid w:val="00EF069D"/>
    <w:rsid w:val="00EF1FD5"/>
    <w:rsid w:val="00EF2695"/>
    <w:rsid w:val="00EF44A6"/>
    <w:rsid w:val="00EF4CB0"/>
    <w:rsid w:val="00EF555B"/>
    <w:rsid w:val="00EF614A"/>
    <w:rsid w:val="00EF6261"/>
    <w:rsid w:val="00EF6C78"/>
    <w:rsid w:val="00EF7651"/>
    <w:rsid w:val="00F0288D"/>
    <w:rsid w:val="00F03370"/>
    <w:rsid w:val="00F03D3F"/>
    <w:rsid w:val="00F04FEF"/>
    <w:rsid w:val="00F05114"/>
    <w:rsid w:val="00F05224"/>
    <w:rsid w:val="00F1008F"/>
    <w:rsid w:val="00F12F87"/>
    <w:rsid w:val="00F15551"/>
    <w:rsid w:val="00F16249"/>
    <w:rsid w:val="00F2170C"/>
    <w:rsid w:val="00F24A7D"/>
    <w:rsid w:val="00F26ADC"/>
    <w:rsid w:val="00F3102A"/>
    <w:rsid w:val="00F314E5"/>
    <w:rsid w:val="00F31508"/>
    <w:rsid w:val="00F31B40"/>
    <w:rsid w:val="00F33581"/>
    <w:rsid w:val="00F33E63"/>
    <w:rsid w:val="00F34410"/>
    <w:rsid w:val="00F3502F"/>
    <w:rsid w:val="00F371E6"/>
    <w:rsid w:val="00F375E6"/>
    <w:rsid w:val="00F42EC1"/>
    <w:rsid w:val="00F45136"/>
    <w:rsid w:val="00F46E6D"/>
    <w:rsid w:val="00F47FBB"/>
    <w:rsid w:val="00F500FF"/>
    <w:rsid w:val="00F50F2D"/>
    <w:rsid w:val="00F51F85"/>
    <w:rsid w:val="00F52043"/>
    <w:rsid w:val="00F5260D"/>
    <w:rsid w:val="00F56373"/>
    <w:rsid w:val="00F563BD"/>
    <w:rsid w:val="00F56986"/>
    <w:rsid w:val="00F572DE"/>
    <w:rsid w:val="00F5784A"/>
    <w:rsid w:val="00F626FC"/>
    <w:rsid w:val="00F62ACE"/>
    <w:rsid w:val="00F63594"/>
    <w:rsid w:val="00F649BC"/>
    <w:rsid w:val="00F65AB2"/>
    <w:rsid w:val="00F73900"/>
    <w:rsid w:val="00F73B0A"/>
    <w:rsid w:val="00F73E67"/>
    <w:rsid w:val="00F750C6"/>
    <w:rsid w:val="00F75517"/>
    <w:rsid w:val="00F759BD"/>
    <w:rsid w:val="00F76898"/>
    <w:rsid w:val="00F76AA0"/>
    <w:rsid w:val="00F7712C"/>
    <w:rsid w:val="00F826A3"/>
    <w:rsid w:val="00F82A0D"/>
    <w:rsid w:val="00F83C89"/>
    <w:rsid w:val="00F846B7"/>
    <w:rsid w:val="00F863DB"/>
    <w:rsid w:val="00F87B0A"/>
    <w:rsid w:val="00F91544"/>
    <w:rsid w:val="00F93D51"/>
    <w:rsid w:val="00F94927"/>
    <w:rsid w:val="00F95B54"/>
    <w:rsid w:val="00F96E07"/>
    <w:rsid w:val="00F975E3"/>
    <w:rsid w:val="00F97996"/>
    <w:rsid w:val="00F97B7B"/>
    <w:rsid w:val="00FA0274"/>
    <w:rsid w:val="00FA0BA7"/>
    <w:rsid w:val="00FA4190"/>
    <w:rsid w:val="00FA68E5"/>
    <w:rsid w:val="00FA6FE8"/>
    <w:rsid w:val="00FA7351"/>
    <w:rsid w:val="00FA7A41"/>
    <w:rsid w:val="00FB0A20"/>
    <w:rsid w:val="00FB0F92"/>
    <w:rsid w:val="00FB1D5E"/>
    <w:rsid w:val="00FB21E0"/>
    <w:rsid w:val="00FB2308"/>
    <w:rsid w:val="00FB2D18"/>
    <w:rsid w:val="00FB387A"/>
    <w:rsid w:val="00FB5DEA"/>
    <w:rsid w:val="00FC169A"/>
    <w:rsid w:val="00FC1C5E"/>
    <w:rsid w:val="00FC4AD4"/>
    <w:rsid w:val="00FC4F58"/>
    <w:rsid w:val="00FC64B4"/>
    <w:rsid w:val="00FD0515"/>
    <w:rsid w:val="00FD1018"/>
    <w:rsid w:val="00FD14E9"/>
    <w:rsid w:val="00FD2C98"/>
    <w:rsid w:val="00FD2CC5"/>
    <w:rsid w:val="00FD3B06"/>
    <w:rsid w:val="00FD548A"/>
    <w:rsid w:val="00FE0F4D"/>
    <w:rsid w:val="00FE2C12"/>
    <w:rsid w:val="00FE656E"/>
    <w:rsid w:val="00FF2D5A"/>
    <w:rsid w:val="00FF64E3"/>
    <w:rsid w:val="00FF725A"/>
    <w:rsid w:val="00FF72BF"/>
    <w:rsid w:val="00FF75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26367A3"/>
  <w15:docId w15:val="{433D242A-1667-4DCA-B2E8-ACD3E57CF1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</w:style>
  <w:style w:type="paragraph" w:styleId="1">
    <w:name w:val="heading 1"/>
    <w:basedOn w:val="a0"/>
    <w:next w:val="a0"/>
    <w:link w:val="10"/>
    <w:uiPriority w:val="9"/>
    <w:qFormat/>
    <w:rsid w:val="00AC697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4">
    <w:name w:val="heading 4"/>
    <w:basedOn w:val="a0"/>
    <w:next w:val="a0"/>
    <w:link w:val="40"/>
    <w:uiPriority w:val="9"/>
    <w:unhideWhenUsed/>
    <w:qFormat/>
    <w:rsid w:val="00FD14E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uiPriority w:val="99"/>
    <w:unhideWhenUsed/>
    <w:rsid w:val="0047078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1"/>
    <w:link w:val="a4"/>
    <w:uiPriority w:val="99"/>
    <w:rsid w:val="0047078D"/>
  </w:style>
  <w:style w:type="paragraph" w:styleId="a6">
    <w:name w:val="footer"/>
    <w:basedOn w:val="a0"/>
    <w:link w:val="a7"/>
    <w:uiPriority w:val="99"/>
    <w:unhideWhenUsed/>
    <w:rsid w:val="0047078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1"/>
    <w:link w:val="a6"/>
    <w:uiPriority w:val="99"/>
    <w:rsid w:val="0047078D"/>
  </w:style>
  <w:style w:type="paragraph" w:styleId="a8">
    <w:name w:val="List Paragraph"/>
    <w:basedOn w:val="a0"/>
    <w:link w:val="a9"/>
    <w:uiPriority w:val="34"/>
    <w:qFormat/>
    <w:rsid w:val="008B0CE8"/>
    <w:pPr>
      <w:ind w:left="720"/>
      <w:contextualSpacing/>
    </w:pPr>
  </w:style>
  <w:style w:type="character" w:customStyle="1" w:styleId="10">
    <w:name w:val="Заголовок 1 Знак"/>
    <w:basedOn w:val="a1"/>
    <w:link w:val="1"/>
    <w:uiPriority w:val="9"/>
    <w:rsid w:val="00AC697F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aa">
    <w:name w:val="TOC Heading"/>
    <w:basedOn w:val="1"/>
    <w:next w:val="a0"/>
    <w:uiPriority w:val="39"/>
    <w:unhideWhenUsed/>
    <w:qFormat/>
    <w:rsid w:val="00AC697F"/>
    <w:pPr>
      <w:spacing w:line="259" w:lineRule="auto"/>
      <w:outlineLvl w:val="9"/>
    </w:pPr>
  </w:style>
  <w:style w:type="paragraph" w:styleId="2">
    <w:name w:val="toc 2"/>
    <w:basedOn w:val="a0"/>
    <w:next w:val="a0"/>
    <w:autoRedefine/>
    <w:uiPriority w:val="39"/>
    <w:unhideWhenUsed/>
    <w:rsid w:val="00AC697F"/>
    <w:pPr>
      <w:spacing w:after="100" w:line="259" w:lineRule="auto"/>
      <w:ind w:left="220"/>
    </w:pPr>
    <w:rPr>
      <w:rFonts w:cs="Times New Roman"/>
    </w:rPr>
  </w:style>
  <w:style w:type="paragraph" w:styleId="11">
    <w:name w:val="toc 1"/>
    <w:basedOn w:val="a0"/>
    <w:next w:val="a0"/>
    <w:autoRedefine/>
    <w:uiPriority w:val="39"/>
    <w:unhideWhenUsed/>
    <w:rsid w:val="008B5AB4"/>
    <w:pPr>
      <w:spacing w:after="100" w:line="360" w:lineRule="auto"/>
    </w:pPr>
    <w:rPr>
      <w:rFonts w:cs="Times New Roman"/>
      <w:bCs/>
    </w:rPr>
  </w:style>
  <w:style w:type="paragraph" w:styleId="3">
    <w:name w:val="toc 3"/>
    <w:basedOn w:val="a0"/>
    <w:next w:val="a0"/>
    <w:autoRedefine/>
    <w:uiPriority w:val="39"/>
    <w:unhideWhenUsed/>
    <w:rsid w:val="00AC697F"/>
    <w:pPr>
      <w:spacing w:after="100" w:line="259" w:lineRule="auto"/>
      <w:ind w:left="440"/>
    </w:pPr>
    <w:rPr>
      <w:rFonts w:cs="Times New Roman"/>
    </w:rPr>
  </w:style>
  <w:style w:type="character" w:styleId="ab">
    <w:name w:val="Hyperlink"/>
    <w:basedOn w:val="a1"/>
    <w:uiPriority w:val="99"/>
    <w:unhideWhenUsed/>
    <w:rsid w:val="00AC697F"/>
    <w:rPr>
      <w:color w:val="0000FF" w:themeColor="hyperlink"/>
      <w:u w:val="single"/>
    </w:rPr>
  </w:style>
  <w:style w:type="character" w:customStyle="1" w:styleId="a9">
    <w:name w:val="Абзац списка Знак"/>
    <w:basedOn w:val="a1"/>
    <w:link w:val="a8"/>
    <w:uiPriority w:val="34"/>
    <w:rsid w:val="00CE1A39"/>
  </w:style>
  <w:style w:type="table" w:styleId="ac">
    <w:name w:val="Table Grid"/>
    <w:basedOn w:val="a2"/>
    <w:uiPriority w:val="39"/>
    <w:rsid w:val="003214D8"/>
    <w:pPr>
      <w:spacing w:after="0" w:line="240" w:lineRule="auto"/>
    </w:pPr>
    <w:rPr>
      <w:rFonts w:ascii="Calibri" w:eastAsia="Times New Roman" w:hAnsi="Calibri" w:cs="Times New Roman"/>
      <w:sz w:val="28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ad">
    <w:name w:val="Обычный текст"/>
    <w:basedOn w:val="a0"/>
    <w:link w:val="ae"/>
    <w:qFormat/>
    <w:rsid w:val="00410C67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e">
    <w:name w:val="Обычный текст Знак"/>
    <w:basedOn w:val="a1"/>
    <w:link w:val="ad"/>
    <w:rsid w:val="00410C67"/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1"/>
    <w:rsid w:val="00E10A40"/>
  </w:style>
  <w:style w:type="paragraph" w:styleId="af">
    <w:name w:val="Balloon Text"/>
    <w:basedOn w:val="a0"/>
    <w:link w:val="af0"/>
    <w:uiPriority w:val="99"/>
    <w:semiHidden/>
    <w:unhideWhenUsed/>
    <w:rsid w:val="000C34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1"/>
    <w:link w:val="af"/>
    <w:uiPriority w:val="99"/>
    <w:semiHidden/>
    <w:rsid w:val="000C34FE"/>
    <w:rPr>
      <w:rFonts w:ascii="Tahoma" w:hAnsi="Tahoma" w:cs="Tahoma"/>
      <w:sz w:val="16"/>
      <w:szCs w:val="16"/>
    </w:rPr>
  </w:style>
  <w:style w:type="paragraph" w:customStyle="1" w:styleId="12">
    <w:name w:val="1"/>
    <w:basedOn w:val="a0"/>
    <w:link w:val="13"/>
    <w:qFormat/>
    <w:rsid w:val="000C34FE"/>
    <w:pPr>
      <w:spacing w:after="0" w:line="240" w:lineRule="auto"/>
      <w:ind w:firstLine="708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13">
    <w:name w:val="1 Знак"/>
    <w:basedOn w:val="a1"/>
    <w:link w:val="12"/>
    <w:rsid w:val="000C34FE"/>
    <w:rPr>
      <w:rFonts w:ascii="Times New Roman" w:eastAsia="Times New Roman" w:hAnsi="Times New Roman" w:cs="Times New Roman"/>
      <w:sz w:val="28"/>
      <w:szCs w:val="24"/>
    </w:rPr>
  </w:style>
  <w:style w:type="paragraph" w:styleId="af1">
    <w:name w:val="endnote text"/>
    <w:basedOn w:val="a0"/>
    <w:link w:val="af2"/>
    <w:uiPriority w:val="99"/>
    <w:semiHidden/>
    <w:unhideWhenUsed/>
    <w:rsid w:val="001073B7"/>
    <w:pPr>
      <w:spacing w:after="0" w:line="240" w:lineRule="auto"/>
    </w:pPr>
    <w:rPr>
      <w:sz w:val="20"/>
      <w:szCs w:val="20"/>
    </w:rPr>
  </w:style>
  <w:style w:type="character" w:customStyle="1" w:styleId="af2">
    <w:name w:val="Текст концевой сноски Знак"/>
    <w:basedOn w:val="a1"/>
    <w:link w:val="af1"/>
    <w:uiPriority w:val="99"/>
    <w:semiHidden/>
    <w:rsid w:val="001073B7"/>
    <w:rPr>
      <w:sz w:val="20"/>
      <w:szCs w:val="20"/>
    </w:rPr>
  </w:style>
  <w:style w:type="character" w:styleId="af3">
    <w:name w:val="endnote reference"/>
    <w:basedOn w:val="a1"/>
    <w:uiPriority w:val="99"/>
    <w:semiHidden/>
    <w:unhideWhenUsed/>
    <w:rsid w:val="001073B7"/>
    <w:rPr>
      <w:vertAlign w:val="superscript"/>
    </w:rPr>
  </w:style>
  <w:style w:type="paragraph" w:styleId="af4">
    <w:name w:val="Title"/>
    <w:basedOn w:val="a0"/>
    <w:link w:val="af5"/>
    <w:qFormat/>
    <w:rsid w:val="006D4946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40"/>
      <w:szCs w:val="20"/>
    </w:rPr>
  </w:style>
  <w:style w:type="character" w:customStyle="1" w:styleId="af5">
    <w:name w:val="Заголовок Знак"/>
    <w:basedOn w:val="a1"/>
    <w:link w:val="af4"/>
    <w:rsid w:val="006D4946"/>
    <w:rPr>
      <w:rFonts w:ascii="Times New Roman" w:eastAsia="Times New Roman" w:hAnsi="Times New Roman" w:cs="Times New Roman"/>
      <w:b/>
      <w:sz w:val="40"/>
      <w:szCs w:val="20"/>
    </w:rPr>
  </w:style>
  <w:style w:type="paragraph" w:styleId="af6">
    <w:name w:val="Block Text"/>
    <w:basedOn w:val="a0"/>
    <w:rsid w:val="000C4927"/>
    <w:pPr>
      <w:spacing w:after="0" w:line="240" w:lineRule="auto"/>
      <w:ind w:left="-142" w:right="-341"/>
      <w:jc w:val="center"/>
    </w:pPr>
    <w:rPr>
      <w:rFonts w:ascii="Times New Roman" w:eastAsia="Times New Roman" w:hAnsi="Times New Roman" w:cs="Times New Roman"/>
      <w:b/>
      <w:sz w:val="40"/>
      <w:szCs w:val="20"/>
    </w:rPr>
  </w:style>
  <w:style w:type="paragraph" w:styleId="a">
    <w:name w:val="caption"/>
    <w:basedOn w:val="a0"/>
    <w:next w:val="a0"/>
    <w:qFormat/>
    <w:rsid w:val="003F2459"/>
    <w:pPr>
      <w:numPr>
        <w:numId w:val="1"/>
      </w:numPr>
      <w:tabs>
        <w:tab w:val="left" w:pos="3261"/>
      </w:tabs>
      <w:spacing w:before="240"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character" w:styleId="af7">
    <w:name w:val="Placeholder Text"/>
    <w:basedOn w:val="a1"/>
    <w:uiPriority w:val="99"/>
    <w:semiHidden/>
    <w:rsid w:val="00455A9B"/>
    <w:rPr>
      <w:color w:val="808080"/>
    </w:rPr>
  </w:style>
  <w:style w:type="character" w:customStyle="1" w:styleId="keyword">
    <w:name w:val="keyword"/>
    <w:basedOn w:val="a1"/>
    <w:rsid w:val="00617DF4"/>
  </w:style>
  <w:style w:type="character" w:customStyle="1" w:styleId="mwe-math-mathml-inline">
    <w:name w:val="mwe-math-mathml-inline"/>
    <w:basedOn w:val="a1"/>
    <w:rsid w:val="00975AA9"/>
  </w:style>
  <w:style w:type="character" w:customStyle="1" w:styleId="40">
    <w:name w:val="Заголовок 4 Знак"/>
    <w:basedOn w:val="a1"/>
    <w:link w:val="4"/>
    <w:uiPriority w:val="9"/>
    <w:rsid w:val="00FD14E9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mw-headline">
    <w:name w:val="mw-headline"/>
    <w:basedOn w:val="a1"/>
    <w:rsid w:val="00FD14E9"/>
  </w:style>
  <w:style w:type="paragraph" w:styleId="af8">
    <w:name w:val="Body Text Indent"/>
    <w:basedOn w:val="a0"/>
    <w:link w:val="af9"/>
    <w:rsid w:val="00DB2BDF"/>
    <w:pPr>
      <w:spacing w:after="0" w:line="240" w:lineRule="auto"/>
      <w:ind w:firstLine="709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f9">
    <w:name w:val="Основной текст с отступом Знак"/>
    <w:basedOn w:val="a1"/>
    <w:link w:val="af8"/>
    <w:rsid w:val="00DB2BDF"/>
    <w:rPr>
      <w:rFonts w:ascii="Times New Roman" w:eastAsia="Times New Roman" w:hAnsi="Times New Roman" w:cs="Times New Roman"/>
      <w:sz w:val="28"/>
      <w:szCs w:val="20"/>
    </w:rPr>
  </w:style>
  <w:style w:type="character" w:customStyle="1" w:styleId="texample">
    <w:name w:val="texample"/>
    <w:basedOn w:val="a1"/>
    <w:rsid w:val="00EA013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5280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97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9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4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12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44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984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74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4746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294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745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3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93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610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692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914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15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32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995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21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54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982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85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90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79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26" Type="http://schemas.openxmlformats.org/officeDocument/2006/relationships/image" Target="media/image17.png"/><Relationship Id="rId39" Type="http://schemas.openxmlformats.org/officeDocument/2006/relationships/theme" Target="theme/theme1.xml"/><Relationship Id="rId21" Type="http://schemas.openxmlformats.org/officeDocument/2006/relationships/oleObject" Target="embeddings/oleObject2.bin"/><Relationship Id="rId34" Type="http://schemas.openxmlformats.org/officeDocument/2006/relationships/image" Target="media/image25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jpe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2.wmf"/><Relationship Id="rId29" Type="http://schemas.openxmlformats.org/officeDocument/2006/relationships/image" Target="media/image2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oleObject" Target="embeddings/oleObject1.bin"/><Relationship Id="rId31" Type="http://schemas.openxmlformats.org/officeDocument/2006/relationships/image" Target="media/image22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94D4DD-AFDE-4385-9B21-F50980533A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82</TotalTime>
  <Pages>13</Pages>
  <Words>1410</Words>
  <Characters>8039</Characters>
  <Application>Microsoft Office Word</Application>
  <DocSecurity>0</DocSecurity>
  <Lines>66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4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tasha</dc:creator>
  <cp:keywords/>
  <dc:description/>
  <cp:lastModifiedBy>Георгий Абраменко</cp:lastModifiedBy>
  <cp:revision>906</cp:revision>
  <cp:lastPrinted>2014-09-01T13:34:00Z</cp:lastPrinted>
  <dcterms:created xsi:type="dcterms:W3CDTF">2020-04-14T06:39:00Z</dcterms:created>
  <dcterms:modified xsi:type="dcterms:W3CDTF">2020-12-13T14:40:00Z</dcterms:modified>
</cp:coreProperties>
</file>